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4B3808" w14:textId="77777777" w:rsidR="00662975" w:rsidRDefault="00662975" w:rsidP="001572B5">
      <w:pPr>
        <w:jc w:val="center"/>
        <w:rPr>
          <w:rFonts w:eastAsia="隶书"/>
          <w:sz w:val="40"/>
        </w:rPr>
      </w:pPr>
      <w:bookmarkStart w:id="0" w:name="_Toc85362237"/>
    </w:p>
    <w:p w14:paraId="6CB17EF8" w14:textId="77777777" w:rsidR="00662975" w:rsidRDefault="00D11383" w:rsidP="002D2E3D">
      <w:pPr>
        <w:rPr>
          <w:b/>
          <w:bCs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E6EE99C" wp14:editId="2004D77F">
                <wp:simplePos x="0" y="0"/>
                <wp:positionH relativeFrom="column">
                  <wp:posOffset>4352925</wp:posOffset>
                </wp:positionH>
                <wp:positionV relativeFrom="paragraph">
                  <wp:posOffset>243840</wp:posOffset>
                </wp:positionV>
                <wp:extent cx="438150" cy="396240"/>
                <wp:effectExtent l="0" t="0" r="0" b="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958565" w14:textId="77777777" w:rsidR="00662975" w:rsidRDefault="00662975" w:rsidP="001572B5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□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>开卷</w:t>
                            </w:r>
                          </w:p>
                          <w:p w14:paraId="772B2C7C" w14:textId="77777777" w:rsidR="00662975" w:rsidRDefault="00662975" w:rsidP="001572B5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宋体" w:hAnsi="Wingdings" w:hint="eastAsia"/>
                                <w:b/>
                                <w:bCs/>
                                <w:szCs w:val="20"/>
                                <w:u w:val="single"/>
                              </w:rPr>
                              <w:sym w:font="Wingdings" w:char="F0FE"/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闭卷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6EE99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2.75pt;margin-top:19.2pt;width:34.5pt;height:31.2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" stroked="f">
                <v:textbox inset="0,0,0,0">
                  <w:txbxContent>
                    <w:p w14:paraId="04958565" w14:textId="77777777" w:rsidR="00662975" w:rsidRDefault="00662975" w:rsidP="001572B5"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□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>开卷</w:t>
                      </w:r>
                    </w:p>
                    <w:p w14:paraId="772B2C7C" w14:textId="77777777" w:rsidR="00662975" w:rsidRDefault="00662975" w:rsidP="001572B5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ascii="宋体" w:hAnsi="Wingdings" w:hint="eastAsia"/>
                          <w:b/>
                          <w:bCs/>
                          <w:szCs w:val="20"/>
                          <w:u w:val="single"/>
                        </w:rPr>
                        <w:sym w:font="Wingdings" w:char="F0FE"/>
                      </w: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闭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4CBE419" wp14:editId="4CFA7F6E">
                <wp:simplePos x="0" y="0"/>
                <wp:positionH relativeFrom="column">
                  <wp:posOffset>2962275</wp:posOffset>
                </wp:positionH>
                <wp:positionV relativeFrom="paragraph">
                  <wp:posOffset>243840</wp:posOffset>
                </wp:positionV>
                <wp:extent cx="609600" cy="396240"/>
                <wp:effectExtent l="0" t="0" r="0" b="0"/>
                <wp:wrapNone/>
                <wp:docPr id="3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3D6AF2" w14:textId="77777777" w:rsidR="00662975" w:rsidRDefault="00662975" w:rsidP="001572B5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□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>公共课</w:t>
                            </w:r>
                          </w:p>
                          <w:p w14:paraId="173CB5B6" w14:textId="77777777" w:rsidR="00662975" w:rsidRDefault="00662975" w:rsidP="001572B5">
                            <w:r>
                              <w:rPr>
                                <w:rFonts w:ascii="宋体" w:hAnsi="Wingdings" w:hint="eastAsia"/>
                                <w:b/>
                                <w:bCs/>
                                <w:szCs w:val="20"/>
                                <w:u w:val="single"/>
                              </w:rPr>
                              <w:sym w:font="Wingdings" w:char="F0FE"/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专业课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CBE419" id="Text Box 3" o:spid="_x0000_s1027" type="#_x0000_t202" style="position:absolute;left:0;text-align:left;margin-left:233.25pt;margin-top:19.2pt;width:48pt;height:31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" stroked="f">
                <v:textbox inset="0,0,0,0">
                  <w:txbxContent>
                    <w:p w14:paraId="683D6AF2" w14:textId="77777777" w:rsidR="00662975" w:rsidRDefault="00662975" w:rsidP="001572B5"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□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>公共课</w:t>
                      </w:r>
                    </w:p>
                    <w:p w14:paraId="173CB5B6" w14:textId="77777777" w:rsidR="00662975" w:rsidRDefault="00662975" w:rsidP="001572B5">
                      <w:r>
                        <w:rPr>
                          <w:rFonts w:ascii="宋体" w:hAnsi="Wingdings" w:hint="eastAsia"/>
                          <w:b/>
                          <w:bCs/>
                          <w:szCs w:val="20"/>
                          <w:u w:val="single"/>
                        </w:rPr>
                        <w:sym w:font="Wingdings" w:char="F0FE"/>
                      </w: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专业课</w:t>
                      </w:r>
                    </w:p>
                  </w:txbxContent>
                </v:textbox>
              </v:shape>
            </w:pict>
          </mc:Fallback>
        </mc:AlternateContent>
      </w:r>
    </w:p>
    <w:p w14:paraId="7060D7DE" w14:textId="77777777" w:rsidR="00662975" w:rsidRDefault="00662975" w:rsidP="001572B5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课程名称：</w:t>
      </w:r>
      <w:r w:rsidRPr="001572B5">
        <w:rPr>
          <w:bCs/>
          <w:sz w:val="24"/>
          <w:u w:val="single"/>
        </w:rPr>
        <w:t xml:space="preserve">    </w:t>
      </w:r>
      <w:r w:rsidRPr="001572B5">
        <w:rPr>
          <w:rFonts w:hint="eastAsia"/>
          <w:bCs/>
          <w:sz w:val="24"/>
          <w:u w:val="single"/>
        </w:rPr>
        <w:t>数据结构</w:t>
      </w:r>
      <w:r w:rsidRPr="001572B5">
        <w:rPr>
          <w:bCs/>
          <w:sz w:val="24"/>
          <w:u w:val="single"/>
        </w:rPr>
        <w:t xml:space="preserve">      </w:t>
      </w:r>
      <w:r>
        <w:rPr>
          <w:rFonts w:ascii="黑体" w:eastAsia="黑体"/>
          <w:sz w:val="24"/>
        </w:rPr>
        <w:t xml:space="preserve"> </w:t>
      </w:r>
      <w:r>
        <w:rPr>
          <w:rFonts w:hint="eastAsia"/>
          <w:b/>
          <w:bCs/>
          <w:sz w:val="24"/>
        </w:rPr>
        <w:t>课程类别</w:t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  <w:t xml:space="preserve">  </w:t>
      </w:r>
      <w:r>
        <w:rPr>
          <w:rFonts w:hint="eastAsia"/>
          <w:b/>
          <w:bCs/>
          <w:sz w:val="24"/>
        </w:rPr>
        <w:t>考核形式</w:t>
      </w:r>
    </w:p>
    <w:p w14:paraId="4E464F84" w14:textId="77777777" w:rsidR="00662975" w:rsidRDefault="00662975" w:rsidP="00DE08BD">
      <w:pPr>
        <w:spacing w:beforeLines="50" w:before="156"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学生类别</w:t>
      </w:r>
      <w:r>
        <w:rPr>
          <w:b/>
          <w:bCs/>
          <w:sz w:val="24"/>
        </w:rPr>
        <w:t>___________</w:t>
      </w:r>
      <w:r>
        <w:rPr>
          <w:rFonts w:hint="eastAsia"/>
          <w:b/>
          <w:bCs/>
          <w:sz w:val="24"/>
        </w:rPr>
        <w:t>考试日期</w:t>
      </w:r>
      <w:r>
        <w:rPr>
          <w:b/>
          <w:bCs/>
          <w:sz w:val="24"/>
        </w:rPr>
        <w:t>______________</w:t>
      </w:r>
      <w:r>
        <w:rPr>
          <w:rFonts w:hint="eastAsia"/>
          <w:b/>
          <w:bCs/>
          <w:sz w:val="24"/>
        </w:rPr>
        <w:t>学生所在院系</w:t>
      </w:r>
      <w:r>
        <w:rPr>
          <w:b/>
          <w:bCs/>
          <w:sz w:val="24"/>
        </w:rPr>
        <w:t>_______________</w:t>
      </w:r>
    </w:p>
    <w:p w14:paraId="7A655C22" w14:textId="77777777" w:rsidR="00662975" w:rsidRDefault="00662975" w:rsidP="00DE08BD">
      <w:pPr>
        <w:spacing w:beforeLines="50" w:before="156"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学号</w:t>
      </w:r>
      <w:r>
        <w:rPr>
          <w:b/>
          <w:bCs/>
          <w:sz w:val="24"/>
        </w:rPr>
        <w:t>_______________</w:t>
      </w:r>
      <w:r>
        <w:rPr>
          <w:rFonts w:hint="eastAsia"/>
          <w:b/>
          <w:bCs/>
          <w:sz w:val="24"/>
        </w:rPr>
        <w:t>姓名</w:t>
      </w:r>
      <w:r>
        <w:rPr>
          <w:b/>
          <w:bCs/>
          <w:sz w:val="24"/>
        </w:rPr>
        <w:t>__________________</w:t>
      </w:r>
      <w:r>
        <w:rPr>
          <w:rFonts w:hint="eastAsia"/>
          <w:b/>
          <w:bCs/>
          <w:sz w:val="24"/>
        </w:rPr>
        <w:t>任课教师</w:t>
      </w:r>
      <w:r>
        <w:rPr>
          <w:b/>
          <w:bCs/>
          <w:sz w:val="24"/>
        </w:rPr>
        <w:t>___________________</w:t>
      </w:r>
    </w:p>
    <w:p w14:paraId="1D8C74BF" w14:textId="77777777" w:rsidR="00662975" w:rsidRDefault="00662975" w:rsidP="001572B5">
      <w:pPr>
        <w:rPr>
          <w:rFonts w:eastAsia="楷体_GB2312"/>
          <w:sz w:val="24"/>
        </w:rPr>
      </w:pP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5"/>
        <w:gridCol w:w="1275"/>
        <w:gridCol w:w="1275"/>
        <w:gridCol w:w="1275"/>
        <w:gridCol w:w="1275"/>
        <w:gridCol w:w="1275"/>
        <w:gridCol w:w="1276"/>
      </w:tblGrid>
      <w:tr w:rsidR="00BE1660" w14:paraId="3454F447" w14:textId="77777777" w:rsidTr="00BE1660">
        <w:trPr>
          <w:trHeight w:hRule="exact" w:val="454"/>
          <w:jc w:val="center"/>
        </w:trPr>
        <w:tc>
          <w:tcPr>
            <w:tcW w:w="1275" w:type="dxa"/>
            <w:vAlign w:val="center"/>
          </w:tcPr>
          <w:p w14:paraId="3067888C" w14:textId="77777777" w:rsidR="00BE1660" w:rsidRDefault="00BE1660" w:rsidP="002603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号</w:t>
            </w:r>
          </w:p>
        </w:tc>
        <w:tc>
          <w:tcPr>
            <w:tcW w:w="1275" w:type="dxa"/>
            <w:vAlign w:val="center"/>
          </w:tcPr>
          <w:p w14:paraId="0EEE2F70" w14:textId="77777777" w:rsidR="00BE1660" w:rsidRDefault="00BE1660" w:rsidP="00BE1660">
            <w:pPr>
              <w:jc w:val="center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一</w:t>
            </w:r>
            <w:proofErr w:type="gramEnd"/>
          </w:p>
        </w:tc>
        <w:tc>
          <w:tcPr>
            <w:tcW w:w="1275" w:type="dxa"/>
            <w:vAlign w:val="center"/>
          </w:tcPr>
          <w:p w14:paraId="629EA797" w14:textId="77777777" w:rsidR="00BE1660" w:rsidRDefault="00BE1660" w:rsidP="00BE16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275" w:type="dxa"/>
            <w:vAlign w:val="center"/>
          </w:tcPr>
          <w:p w14:paraId="7B9025C4" w14:textId="77777777" w:rsidR="00BE1660" w:rsidRDefault="00BE1660" w:rsidP="00BE16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275" w:type="dxa"/>
            <w:vAlign w:val="center"/>
          </w:tcPr>
          <w:p w14:paraId="6405CF34" w14:textId="77777777" w:rsidR="00BE1660" w:rsidRDefault="00BE1660" w:rsidP="00BE16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1275" w:type="dxa"/>
            <w:vAlign w:val="center"/>
          </w:tcPr>
          <w:p w14:paraId="4DEAF999" w14:textId="77777777" w:rsidR="00BE1660" w:rsidRDefault="00BE1660" w:rsidP="00BE16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1276" w:type="dxa"/>
            <w:vAlign w:val="center"/>
          </w:tcPr>
          <w:p w14:paraId="4A763826" w14:textId="77777777" w:rsidR="00BE1660" w:rsidRDefault="00BE1660" w:rsidP="00BE166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分</w:t>
            </w:r>
          </w:p>
        </w:tc>
      </w:tr>
      <w:tr w:rsidR="00BE1660" w14:paraId="376D6E50" w14:textId="77777777" w:rsidTr="00BE1660">
        <w:trPr>
          <w:trHeight w:val="443"/>
          <w:jc w:val="center"/>
        </w:trPr>
        <w:tc>
          <w:tcPr>
            <w:tcW w:w="1275" w:type="dxa"/>
            <w:vAlign w:val="center"/>
          </w:tcPr>
          <w:p w14:paraId="3A2C25E7" w14:textId="77777777" w:rsidR="00BE1660" w:rsidRDefault="00BE1660" w:rsidP="002603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分</w:t>
            </w:r>
          </w:p>
        </w:tc>
        <w:tc>
          <w:tcPr>
            <w:tcW w:w="1275" w:type="dxa"/>
            <w:vAlign w:val="center"/>
          </w:tcPr>
          <w:p w14:paraId="4AB6EE27" w14:textId="77777777" w:rsidR="00BE1660" w:rsidRDefault="00BE1660" w:rsidP="00BE1660">
            <w:pPr>
              <w:jc w:val="center"/>
              <w:rPr>
                <w:sz w:val="24"/>
              </w:rPr>
            </w:pPr>
          </w:p>
        </w:tc>
        <w:tc>
          <w:tcPr>
            <w:tcW w:w="1275" w:type="dxa"/>
            <w:vAlign w:val="center"/>
          </w:tcPr>
          <w:p w14:paraId="66DB22D6" w14:textId="77777777" w:rsidR="00BE1660" w:rsidRDefault="00BE1660" w:rsidP="00BE1660">
            <w:pPr>
              <w:jc w:val="center"/>
              <w:rPr>
                <w:sz w:val="24"/>
              </w:rPr>
            </w:pPr>
          </w:p>
        </w:tc>
        <w:tc>
          <w:tcPr>
            <w:tcW w:w="1275" w:type="dxa"/>
            <w:vAlign w:val="center"/>
          </w:tcPr>
          <w:p w14:paraId="7FD44F51" w14:textId="77777777" w:rsidR="00BE1660" w:rsidRDefault="00BE1660" w:rsidP="00BE1660">
            <w:pPr>
              <w:jc w:val="center"/>
              <w:rPr>
                <w:sz w:val="24"/>
              </w:rPr>
            </w:pPr>
          </w:p>
        </w:tc>
        <w:tc>
          <w:tcPr>
            <w:tcW w:w="1275" w:type="dxa"/>
            <w:vAlign w:val="center"/>
          </w:tcPr>
          <w:p w14:paraId="0EF3E5FE" w14:textId="77777777" w:rsidR="00BE1660" w:rsidRDefault="00BE1660" w:rsidP="00BE1660">
            <w:pPr>
              <w:jc w:val="center"/>
              <w:rPr>
                <w:sz w:val="24"/>
              </w:rPr>
            </w:pPr>
          </w:p>
        </w:tc>
        <w:tc>
          <w:tcPr>
            <w:tcW w:w="1275" w:type="dxa"/>
            <w:vAlign w:val="center"/>
          </w:tcPr>
          <w:p w14:paraId="3DCAF5A6" w14:textId="77777777" w:rsidR="00BE1660" w:rsidRDefault="00BE1660" w:rsidP="00BE1660">
            <w:pPr>
              <w:jc w:val="center"/>
              <w:rPr>
                <w:sz w:val="24"/>
              </w:rPr>
            </w:pPr>
          </w:p>
        </w:tc>
        <w:tc>
          <w:tcPr>
            <w:tcW w:w="1276" w:type="dxa"/>
            <w:vAlign w:val="center"/>
          </w:tcPr>
          <w:p w14:paraId="2E3EB9DF" w14:textId="77777777" w:rsidR="00BE1660" w:rsidRDefault="00BE1660" w:rsidP="00BE1660">
            <w:pPr>
              <w:jc w:val="center"/>
              <w:rPr>
                <w:sz w:val="24"/>
              </w:rPr>
            </w:pPr>
          </w:p>
        </w:tc>
      </w:tr>
    </w:tbl>
    <w:tbl>
      <w:tblPr>
        <w:tblpPr w:leftFromText="180" w:rightFromText="180" w:vertAnchor="text" w:horzAnchor="margin" w:tblpY="1032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992"/>
      </w:tblGrid>
      <w:tr w:rsidR="00BE1660" w14:paraId="1D48ADB6" w14:textId="77777777" w:rsidTr="00691FB1">
        <w:tc>
          <w:tcPr>
            <w:tcW w:w="817" w:type="dxa"/>
          </w:tcPr>
          <w:p w14:paraId="7C2DC5C8" w14:textId="77777777" w:rsidR="00BE1660" w:rsidRDefault="00BE1660" w:rsidP="00691FB1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92" w:type="dxa"/>
          </w:tcPr>
          <w:p w14:paraId="030977E1" w14:textId="77777777" w:rsidR="00BE1660" w:rsidRDefault="00BE1660" w:rsidP="00691FB1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</w:tr>
      <w:tr w:rsidR="00BE1660" w14:paraId="0B0A3F40" w14:textId="77777777" w:rsidTr="00691FB1">
        <w:tc>
          <w:tcPr>
            <w:tcW w:w="817" w:type="dxa"/>
          </w:tcPr>
          <w:p w14:paraId="083CD0BA" w14:textId="77777777" w:rsidR="00BE1660" w:rsidRDefault="00BE1660" w:rsidP="00691FB1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20201D21" w14:textId="77777777" w:rsidR="00BE1660" w:rsidRDefault="00BE1660" w:rsidP="00691FB1">
            <w:pPr>
              <w:spacing w:line="300" w:lineRule="auto"/>
              <w:rPr>
                <w:sz w:val="24"/>
              </w:rPr>
            </w:pPr>
          </w:p>
        </w:tc>
      </w:tr>
    </w:tbl>
    <w:p w14:paraId="23293FEF" w14:textId="77777777" w:rsidR="00BE1660" w:rsidRDefault="00BE1660" w:rsidP="00DE08BD">
      <w:pPr>
        <w:pStyle w:val="3"/>
        <w:spacing w:beforeLines="100" w:before="312" w:after="0" w:line="413" w:lineRule="auto"/>
      </w:pPr>
    </w:p>
    <w:p w14:paraId="00868AD2" w14:textId="77777777" w:rsidR="00662975" w:rsidRDefault="00662975" w:rsidP="00DE08BD">
      <w:pPr>
        <w:pStyle w:val="3"/>
        <w:spacing w:beforeLines="100" w:before="312" w:after="0" w:line="413" w:lineRule="auto"/>
        <w:rPr>
          <w:b/>
          <w:bCs/>
          <w:szCs w:val="24"/>
        </w:rPr>
      </w:pPr>
      <w:r>
        <w:rPr>
          <w:rFonts w:hint="eastAsia"/>
        </w:rPr>
        <w:t>一、单项选择题</w:t>
      </w:r>
      <w:bookmarkEnd w:id="0"/>
      <w:r>
        <w:rPr>
          <w:rFonts w:hint="eastAsia"/>
        </w:rPr>
        <w:t>（每题</w:t>
      </w:r>
      <w:r w:rsidR="00D11383">
        <w:rPr>
          <w:rFonts w:hint="eastAsia"/>
        </w:rPr>
        <w:t>1</w:t>
      </w:r>
      <w:r>
        <w:rPr>
          <w:rFonts w:hint="eastAsia"/>
        </w:rPr>
        <w:t>分</w:t>
      </w:r>
      <w:r w:rsidR="002556D5">
        <w:rPr>
          <w:rFonts w:hint="eastAsia"/>
        </w:rPr>
        <w:t>，共</w:t>
      </w:r>
      <w:r w:rsidR="002556D5">
        <w:rPr>
          <w:rFonts w:hint="eastAsia"/>
        </w:rPr>
        <w:t>15</w:t>
      </w:r>
      <w:r w:rsidR="002556D5">
        <w:rPr>
          <w:rFonts w:hint="eastAsia"/>
        </w:rPr>
        <w:t>分</w:t>
      </w:r>
      <w:r>
        <w:rPr>
          <w:rFonts w:hint="eastAsia"/>
        </w:rPr>
        <w:t>）</w:t>
      </w:r>
      <w:r>
        <w:rPr>
          <w:b/>
          <w:bCs/>
          <w:szCs w:val="24"/>
        </w:rPr>
        <w:t xml:space="preserve"> </w:t>
      </w:r>
    </w:p>
    <w:p w14:paraId="44884958" w14:textId="77777777" w:rsidR="00691FB1" w:rsidRDefault="00691FB1" w:rsidP="0067790B">
      <w:pPr>
        <w:rPr>
          <w:szCs w:val="21"/>
        </w:rPr>
      </w:pPr>
    </w:p>
    <w:p w14:paraId="3B729182" w14:textId="77777777" w:rsidR="00662975" w:rsidRPr="00E90B7E" w:rsidRDefault="00662975" w:rsidP="0067790B">
      <w:pPr>
        <w:rPr>
          <w:szCs w:val="21"/>
        </w:rPr>
      </w:pPr>
      <w:r w:rsidRPr="00E90B7E">
        <w:rPr>
          <w:szCs w:val="21"/>
        </w:rPr>
        <w:t xml:space="preserve">1. </w:t>
      </w:r>
      <w:r w:rsidRPr="00E90B7E">
        <w:rPr>
          <w:rFonts w:hAnsi="宋体" w:hint="eastAsia"/>
          <w:szCs w:val="21"/>
        </w:rPr>
        <w:t>线性表采用链式存储时，其地址</w:t>
      </w:r>
      <w:r w:rsidRPr="00E90B7E">
        <w:rPr>
          <w:szCs w:val="21"/>
        </w:rPr>
        <w:t>___</w:t>
      </w:r>
      <w:r w:rsidR="00843007" w:rsidRPr="00C96EE2">
        <w:rPr>
          <w:rFonts w:hint="eastAsia"/>
          <w:color w:val="FF0000"/>
          <w:szCs w:val="21"/>
          <w:u w:val="single"/>
        </w:rPr>
        <w:t>D</w:t>
      </w:r>
      <w:r w:rsidRPr="00E90B7E">
        <w:rPr>
          <w:szCs w:val="21"/>
        </w:rPr>
        <w:t>_____</w:t>
      </w:r>
      <w:r w:rsidRPr="00E90B7E">
        <w:rPr>
          <w:rFonts w:hAnsi="宋体" w:hint="eastAsia"/>
          <w:szCs w:val="21"/>
        </w:rPr>
        <w:t>。</w:t>
      </w:r>
    </w:p>
    <w:p w14:paraId="3544F3AE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>A</w:t>
      </w:r>
      <w:r w:rsidRPr="00E90B7E">
        <w:rPr>
          <w:rFonts w:hAnsi="宋体" w:hint="eastAsia"/>
          <w:szCs w:val="21"/>
        </w:rPr>
        <w:t>．必须是连续的</w:t>
      </w:r>
      <w:r w:rsidRPr="00E90B7E">
        <w:rPr>
          <w:szCs w:val="21"/>
        </w:rPr>
        <w:tab/>
      </w:r>
      <w:r w:rsidRPr="00E90B7E">
        <w:rPr>
          <w:szCs w:val="21"/>
        </w:rPr>
        <w:tab/>
      </w:r>
      <w:r w:rsidRPr="00E90B7E">
        <w:rPr>
          <w:szCs w:val="21"/>
        </w:rPr>
        <w:tab/>
      </w:r>
      <w:r w:rsidRPr="00E90B7E">
        <w:rPr>
          <w:szCs w:val="21"/>
        </w:rPr>
        <w:tab/>
        <w:t>B</w:t>
      </w:r>
      <w:r w:rsidRPr="00E90B7E">
        <w:rPr>
          <w:rFonts w:hAnsi="宋体" w:hint="eastAsia"/>
          <w:szCs w:val="21"/>
        </w:rPr>
        <w:t>．一定是不连续的</w:t>
      </w:r>
    </w:p>
    <w:p w14:paraId="314530AE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>C</w:t>
      </w:r>
      <w:r w:rsidRPr="00E90B7E">
        <w:rPr>
          <w:rFonts w:hAnsi="宋体" w:hint="eastAsia"/>
          <w:szCs w:val="21"/>
        </w:rPr>
        <w:t>．部分地址必须是连续的</w:t>
      </w:r>
      <w:r w:rsidRPr="00E90B7E">
        <w:rPr>
          <w:szCs w:val="21"/>
        </w:rPr>
        <w:tab/>
      </w:r>
      <w:r w:rsidRPr="00E90B7E">
        <w:rPr>
          <w:szCs w:val="21"/>
        </w:rPr>
        <w:tab/>
        <w:t>D</w:t>
      </w:r>
      <w:r w:rsidRPr="00E90B7E">
        <w:rPr>
          <w:rFonts w:hAnsi="宋体" w:hint="eastAsia"/>
          <w:szCs w:val="21"/>
        </w:rPr>
        <w:t>．连续与否均可以</w:t>
      </w:r>
      <w:r w:rsidRPr="00E90B7E">
        <w:rPr>
          <w:szCs w:val="21"/>
        </w:rPr>
        <w:t xml:space="preserve">   </w:t>
      </w:r>
    </w:p>
    <w:p w14:paraId="46694E37" w14:textId="77777777" w:rsidR="00662975" w:rsidRPr="00E90B7E" w:rsidRDefault="00662975" w:rsidP="0067790B">
      <w:pPr>
        <w:rPr>
          <w:szCs w:val="21"/>
        </w:rPr>
      </w:pPr>
    </w:p>
    <w:p w14:paraId="50EA6700" w14:textId="77777777" w:rsidR="00662975" w:rsidRPr="00E90B7E" w:rsidRDefault="002556D5" w:rsidP="0067790B">
      <w:pPr>
        <w:rPr>
          <w:szCs w:val="21"/>
        </w:rPr>
      </w:pPr>
      <w:r>
        <w:rPr>
          <w:rFonts w:hint="eastAsia"/>
          <w:szCs w:val="21"/>
        </w:rPr>
        <w:t>2</w:t>
      </w:r>
      <w:r w:rsidR="00662975" w:rsidRPr="00E90B7E">
        <w:rPr>
          <w:szCs w:val="21"/>
        </w:rPr>
        <w:t xml:space="preserve">. </w:t>
      </w:r>
      <w:r w:rsidR="00662975" w:rsidRPr="00E90B7E">
        <w:rPr>
          <w:rFonts w:hAnsi="宋体" w:hint="eastAsia"/>
          <w:szCs w:val="21"/>
        </w:rPr>
        <w:t>在一个链队列中，假定</w:t>
      </w:r>
      <w:r w:rsidR="00662975" w:rsidRPr="00E90B7E">
        <w:rPr>
          <w:szCs w:val="21"/>
        </w:rPr>
        <w:t>front</w:t>
      </w:r>
      <w:r w:rsidR="00662975" w:rsidRPr="00E90B7E">
        <w:rPr>
          <w:rFonts w:hAnsi="宋体" w:hint="eastAsia"/>
          <w:szCs w:val="21"/>
        </w:rPr>
        <w:t>和</w:t>
      </w:r>
      <w:r w:rsidR="00662975" w:rsidRPr="00E90B7E">
        <w:rPr>
          <w:szCs w:val="21"/>
        </w:rPr>
        <w:t>rear</w:t>
      </w:r>
      <w:r w:rsidR="00662975" w:rsidRPr="00E90B7E">
        <w:rPr>
          <w:rFonts w:hAnsi="宋体" w:hint="eastAsia"/>
          <w:szCs w:val="21"/>
        </w:rPr>
        <w:t>分别为队首和队尾指针，则删除一个结点的操作为</w:t>
      </w:r>
      <w:r w:rsidR="00662975" w:rsidRPr="00E90B7E">
        <w:rPr>
          <w:szCs w:val="21"/>
        </w:rPr>
        <w:t>___</w:t>
      </w:r>
      <w:r w:rsidR="00843007" w:rsidRPr="00C96EE2">
        <w:rPr>
          <w:rFonts w:hint="eastAsia"/>
          <w:color w:val="FF0000"/>
          <w:szCs w:val="21"/>
        </w:rPr>
        <w:t>A</w:t>
      </w:r>
      <w:r w:rsidR="00662975" w:rsidRPr="00E90B7E">
        <w:rPr>
          <w:szCs w:val="21"/>
        </w:rPr>
        <w:t>_____</w:t>
      </w:r>
      <w:r w:rsidR="00662975" w:rsidRPr="00E90B7E">
        <w:rPr>
          <w:rFonts w:hAnsi="宋体" w:hint="eastAsia"/>
          <w:szCs w:val="21"/>
        </w:rPr>
        <w:t>。</w:t>
      </w:r>
    </w:p>
    <w:p w14:paraId="4B7E4EBB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>A</w:t>
      </w:r>
      <w:r w:rsidRPr="00E90B7E">
        <w:rPr>
          <w:rFonts w:hAnsi="宋体" w:hint="eastAsia"/>
          <w:szCs w:val="21"/>
        </w:rPr>
        <w:t>．</w:t>
      </w:r>
      <w:r w:rsidRPr="00E90B7E">
        <w:rPr>
          <w:szCs w:val="21"/>
        </w:rPr>
        <w:t xml:space="preserve">front=front-&gt;next   </w:t>
      </w:r>
      <w:r w:rsidRPr="00E90B7E">
        <w:rPr>
          <w:rFonts w:hAnsi="宋体" w:hint="eastAsia"/>
          <w:szCs w:val="21"/>
        </w:rPr>
        <w:t xml:space="preserve">　</w:t>
      </w:r>
      <w:r w:rsidRPr="00E90B7E">
        <w:rPr>
          <w:szCs w:val="21"/>
        </w:rPr>
        <w:t xml:space="preserve"> B</w:t>
      </w:r>
      <w:r w:rsidRPr="00E90B7E">
        <w:rPr>
          <w:rFonts w:hAnsi="宋体" w:hint="eastAsia"/>
          <w:szCs w:val="21"/>
        </w:rPr>
        <w:t>．</w:t>
      </w:r>
      <w:r w:rsidRPr="00E90B7E">
        <w:rPr>
          <w:szCs w:val="21"/>
        </w:rPr>
        <w:t>rear=rear-&gt;next</w:t>
      </w:r>
    </w:p>
    <w:p w14:paraId="479F2CB5" w14:textId="77777777" w:rsidR="00662975" w:rsidRPr="00843007" w:rsidRDefault="00662975" w:rsidP="002D2E3D">
      <w:pPr>
        <w:ind w:firstLineChars="300" w:firstLine="630"/>
        <w:rPr>
          <w:color w:val="FF0000"/>
          <w:szCs w:val="21"/>
        </w:rPr>
      </w:pPr>
      <w:r w:rsidRPr="00E90B7E">
        <w:rPr>
          <w:szCs w:val="21"/>
        </w:rPr>
        <w:t>C</w:t>
      </w:r>
      <w:r w:rsidRPr="00E90B7E">
        <w:rPr>
          <w:rFonts w:hAnsi="宋体" w:hint="eastAsia"/>
          <w:szCs w:val="21"/>
        </w:rPr>
        <w:t>．</w:t>
      </w:r>
      <w:r w:rsidRPr="00E90B7E">
        <w:rPr>
          <w:szCs w:val="21"/>
        </w:rPr>
        <w:t xml:space="preserve">rear=front-&gt;next     </w:t>
      </w:r>
      <w:r w:rsidRPr="00E90B7E">
        <w:rPr>
          <w:rFonts w:hAnsi="宋体" w:hint="eastAsia"/>
          <w:szCs w:val="21"/>
        </w:rPr>
        <w:t xml:space="preserve">　</w:t>
      </w:r>
      <w:r w:rsidRPr="00E90B7E">
        <w:rPr>
          <w:szCs w:val="21"/>
        </w:rPr>
        <w:t>D</w:t>
      </w:r>
      <w:r w:rsidRPr="00E90B7E">
        <w:rPr>
          <w:rFonts w:hAnsi="宋体" w:hint="eastAsia"/>
          <w:szCs w:val="21"/>
        </w:rPr>
        <w:t>．</w:t>
      </w:r>
      <w:r w:rsidRPr="00E90B7E">
        <w:rPr>
          <w:szCs w:val="21"/>
        </w:rPr>
        <w:t>front=rear-&gt;next</w:t>
      </w:r>
    </w:p>
    <w:p w14:paraId="4082EE40" w14:textId="77777777" w:rsidR="00A9321A" w:rsidRPr="00E90B7E" w:rsidRDefault="00A9321A" w:rsidP="002D2E3D">
      <w:pPr>
        <w:ind w:firstLineChars="300" w:firstLine="630"/>
        <w:rPr>
          <w:szCs w:val="21"/>
        </w:rPr>
      </w:pPr>
    </w:p>
    <w:p w14:paraId="79FAE690" w14:textId="77777777" w:rsidR="00662975" w:rsidRPr="00E90B7E" w:rsidRDefault="002556D5" w:rsidP="0067790B">
      <w:pPr>
        <w:rPr>
          <w:szCs w:val="21"/>
        </w:rPr>
      </w:pPr>
      <w:r>
        <w:rPr>
          <w:rFonts w:hint="eastAsia"/>
          <w:szCs w:val="21"/>
        </w:rPr>
        <w:t>3</w:t>
      </w:r>
      <w:r w:rsidR="00662975" w:rsidRPr="00E90B7E">
        <w:rPr>
          <w:szCs w:val="21"/>
        </w:rPr>
        <w:t xml:space="preserve">. </w:t>
      </w:r>
      <w:r w:rsidR="00662975" w:rsidRPr="00E90B7E">
        <w:rPr>
          <w:rFonts w:hAnsi="宋体" w:hint="eastAsia"/>
          <w:szCs w:val="21"/>
        </w:rPr>
        <w:t>两个字符串相等的条件是（</w:t>
      </w:r>
      <w:r w:rsidR="00662975" w:rsidRPr="00E90B7E">
        <w:rPr>
          <w:szCs w:val="21"/>
        </w:rPr>
        <w:t xml:space="preserve"> </w:t>
      </w:r>
      <w:r w:rsidR="00843007" w:rsidRPr="00C96EE2">
        <w:rPr>
          <w:rFonts w:hint="eastAsia"/>
          <w:color w:val="FF0000"/>
          <w:szCs w:val="21"/>
        </w:rPr>
        <w:t>D</w:t>
      </w:r>
      <w:r w:rsidR="00662975" w:rsidRPr="00E90B7E">
        <w:rPr>
          <w:szCs w:val="21"/>
        </w:rPr>
        <w:t xml:space="preserve"> </w:t>
      </w:r>
      <w:r w:rsidR="00662975" w:rsidRPr="00E90B7E">
        <w:rPr>
          <w:rFonts w:hAnsi="宋体" w:hint="eastAsia"/>
          <w:szCs w:val="21"/>
        </w:rPr>
        <w:t>）。</w:t>
      </w:r>
    </w:p>
    <w:p w14:paraId="296C0FEF" w14:textId="77777777" w:rsidR="00662975" w:rsidRPr="00E90B7E" w:rsidRDefault="00662975" w:rsidP="002D2E3D">
      <w:pPr>
        <w:tabs>
          <w:tab w:val="num" w:pos="-180"/>
        </w:tabs>
        <w:ind w:firstLineChars="400" w:firstLine="840"/>
        <w:rPr>
          <w:szCs w:val="21"/>
        </w:rPr>
      </w:pPr>
      <w:r w:rsidRPr="00E90B7E">
        <w:rPr>
          <w:szCs w:val="21"/>
        </w:rPr>
        <w:t>A.</w:t>
      </w:r>
      <w:r w:rsidRPr="00E90B7E">
        <w:rPr>
          <w:rFonts w:hAnsi="宋体" w:hint="eastAsia"/>
          <w:szCs w:val="21"/>
        </w:rPr>
        <w:t>两串的长度相等</w:t>
      </w:r>
      <w:r w:rsidRPr="00E90B7E">
        <w:rPr>
          <w:szCs w:val="21"/>
        </w:rPr>
        <w:t xml:space="preserve">                          </w:t>
      </w:r>
    </w:p>
    <w:p w14:paraId="31AC13C6" w14:textId="77777777" w:rsidR="00662975" w:rsidRPr="00E90B7E" w:rsidRDefault="00662975" w:rsidP="002D2E3D">
      <w:pPr>
        <w:tabs>
          <w:tab w:val="num" w:pos="-180"/>
        </w:tabs>
        <w:ind w:firstLineChars="400" w:firstLine="840"/>
        <w:rPr>
          <w:szCs w:val="21"/>
        </w:rPr>
      </w:pPr>
      <w:r w:rsidRPr="00E90B7E">
        <w:rPr>
          <w:szCs w:val="21"/>
        </w:rPr>
        <w:t>B.</w:t>
      </w:r>
      <w:r w:rsidRPr="00E90B7E">
        <w:rPr>
          <w:rFonts w:hAnsi="宋体" w:hint="eastAsia"/>
          <w:szCs w:val="21"/>
        </w:rPr>
        <w:t>两串包含的字符相同</w:t>
      </w:r>
    </w:p>
    <w:p w14:paraId="317F6580" w14:textId="77777777" w:rsidR="00662975" w:rsidRPr="00E90B7E" w:rsidRDefault="00662975" w:rsidP="002D2E3D">
      <w:pPr>
        <w:tabs>
          <w:tab w:val="num" w:pos="-180"/>
        </w:tabs>
        <w:ind w:firstLineChars="400" w:firstLine="840"/>
        <w:rPr>
          <w:szCs w:val="21"/>
        </w:rPr>
      </w:pPr>
      <w:r w:rsidRPr="00E90B7E">
        <w:rPr>
          <w:szCs w:val="21"/>
        </w:rPr>
        <w:t>C.</w:t>
      </w:r>
      <w:r w:rsidRPr="00E90B7E">
        <w:rPr>
          <w:rFonts w:hAnsi="宋体" w:hint="eastAsia"/>
          <w:szCs w:val="21"/>
        </w:rPr>
        <w:t>两串的长度相等，并且两串包含的字符相同</w:t>
      </w:r>
    </w:p>
    <w:p w14:paraId="7F65BFC8" w14:textId="77777777" w:rsidR="00662975" w:rsidRDefault="00662975" w:rsidP="002D2E3D">
      <w:pPr>
        <w:tabs>
          <w:tab w:val="num" w:pos="-180"/>
        </w:tabs>
        <w:ind w:firstLineChars="400" w:firstLine="840"/>
        <w:rPr>
          <w:rFonts w:hAnsi="宋体"/>
          <w:szCs w:val="21"/>
        </w:rPr>
      </w:pPr>
      <w:r w:rsidRPr="00E90B7E">
        <w:rPr>
          <w:szCs w:val="21"/>
        </w:rPr>
        <w:t>D.</w:t>
      </w:r>
      <w:r w:rsidRPr="00E90B7E">
        <w:rPr>
          <w:rFonts w:hAnsi="宋体" w:hint="eastAsia"/>
          <w:szCs w:val="21"/>
        </w:rPr>
        <w:t>两串的长度相等，并且对应位置上的字符相同</w:t>
      </w:r>
    </w:p>
    <w:p w14:paraId="7D7B4527" w14:textId="77777777" w:rsidR="00662975" w:rsidRPr="00DE51E7" w:rsidRDefault="00662975" w:rsidP="002D2E3D">
      <w:pPr>
        <w:tabs>
          <w:tab w:val="num" w:pos="-180"/>
        </w:tabs>
        <w:ind w:firstLineChars="400" w:firstLine="840"/>
        <w:rPr>
          <w:szCs w:val="21"/>
        </w:rPr>
      </w:pPr>
    </w:p>
    <w:p w14:paraId="7D18DFC7" w14:textId="77777777" w:rsidR="00662975" w:rsidRPr="00E90B7E" w:rsidRDefault="002556D5" w:rsidP="0067790B">
      <w:pPr>
        <w:pStyle w:val="a3"/>
        <w:ind w:firstLine="0"/>
        <w:rPr>
          <w:szCs w:val="21"/>
        </w:rPr>
      </w:pPr>
      <w:r>
        <w:rPr>
          <w:rFonts w:hint="eastAsia"/>
          <w:szCs w:val="21"/>
        </w:rPr>
        <w:t>4</w:t>
      </w:r>
      <w:r w:rsidR="00662975" w:rsidRPr="00E90B7E">
        <w:rPr>
          <w:szCs w:val="21"/>
        </w:rPr>
        <w:t xml:space="preserve">. </w:t>
      </w:r>
      <w:r w:rsidR="00662975" w:rsidRPr="00E90B7E">
        <w:rPr>
          <w:rFonts w:hAnsi="宋体" w:hint="eastAsia"/>
          <w:szCs w:val="21"/>
        </w:rPr>
        <w:t>稀疏矩阵一般的压缩存储方法有两种，即（</w:t>
      </w:r>
      <w:r w:rsidR="00843007" w:rsidRPr="00C96EE2">
        <w:rPr>
          <w:rFonts w:hAnsi="宋体" w:hint="eastAsia"/>
          <w:color w:val="FF0000"/>
          <w:szCs w:val="21"/>
        </w:rPr>
        <w:t>C</w:t>
      </w:r>
      <w:r w:rsidR="00662975" w:rsidRPr="00E90B7E">
        <w:rPr>
          <w:szCs w:val="21"/>
        </w:rPr>
        <w:t xml:space="preserve">  </w:t>
      </w:r>
      <w:r w:rsidR="00662975" w:rsidRPr="00E90B7E">
        <w:rPr>
          <w:rFonts w:hAnsi="宋体" w:hint="eastAsia"/>
          <w:szCs w:val="21"/>
        </w:rPr>
        <w:t>）。</w:t>
      </w:r>
    </w:p>
    <w:p w14:paraId="3E4DC3D0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>A.</w:t>
      </w:r>
      <w:r w:rsidRPr="00E90B7E">
        <w:rPr>
          <w:rFonts w:hAnsi="宋体" w:hint="eastAsia"/>
          <w:szCs w:val="21"/>
        </w:rPr>
        <w:t>二维数组和三维数组</w:t>
      </w:r>
      <w:r w:rsidRPr="00E90B7E">
        <w:rPr>
          <w:szCs w:val="21"/>
        </w:rPr>
        <w:t xml:space="preserve">      </w:t>
      </w:r>
      <w:r w:rsidRPr="00E90B7E">
        <w:rPr>
          <w:szCs w:val="21"/>
        </w:rPr>
        <w:tab/>
      </w:r>
      <w:r w:rsidRPr="00E90B7E">
        <w:rPr>
          <w:szCs w:val="21"/>
        </w:rPr>
        <w:tab/>
        <w:t>B.</w:t>
      </w:r>
      <w:r w:rsidRPr="00E90B7E">
        <w:rPr>
          <w:rFonts w:hAnsi="宋体" w:hint="eastAsia"/>
          <w:szCs w:val="21"/>
        </w:rPr>
        <w:t>三元组和散列</w:t>
      </w:r>
    </w:p>
    <w:p w14:paraId="485DD967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>C.</w:t>
      </w:r>
      <w:r w:rsidRPr="00E90B7E">
        <w:rPr>
          <w:rFonts w:hAnsi="宋体" w:hint="eastAsia"/>
          <w:szCs w:val="21"/>
        </w:rPr>
        <w:t>三元组和十字链表</w:t>
      </w:r>
      <w:r w:rsidRPr="00E90B7E">
        <w:rPr>
          <w:szCs w:val="21"/>
        </w:rPr>
        <w:t xml:space="preserve">        </w:t>
      </w:r>
      <w:r w:rsidRPr="00E90B7E">
        <w:rPr>
          <w:szCs w:val="21"/>
        </w:rPr>
        <w:tab/>
      </w:r>
      <w:r w:rsidRPr="00E90B7E">
        <w:rPr>
          <w:szCs w:val="21"/>
        </w:rPr>
        <w:tab/>
        <w:t>D.</w:t>
      </w:r>
      <w:r w:rsidRPr="00E90B7E">
        <w:rPr>
          <w:rFonts w:hAnsi="宋体" w:hint="eastAsia"/>
          <w:szCs w:val="21"/>
        </w:rPr>
        <w:t>散列和十字链表</w:t>
      </w:r>
    </w:p>
    <w:p w14:paraId="536A3243" w14:textId="77777777" w:rsidR="00662975" w:rsidRPr="00E90B7E" w:rsidRDefault="00662975" w:rsidP="002D2E3D">
      <w:pPr>
        <w:ind w:firstLineChars="300" w:firstLine="630"/>
        <w:rPr>
          <w:szCs w:val="21"/>
        </w:rPr>
      </w:pPr>
    </w:p>
    <w:p w14:paraId="2C17191F" w14:textId="77777777" w:rsidR="00662975" w:rsidRPr="00E90B7E" w:rsidRDefault="002556D5" w:rsidP="0067790B">
      <w:pPr>
        <w:rPr>
          <w:szCs w:val="21"/>
        </w:rPr>
      </w:pPr>
      <w:r>
        <w:rPr>
          <w:rFonts w:hint="eastAsia"/>
          <w:szCs w:val="21"/>
        </w:rPr>
        <w:t>5</w:t>
      </w:r>
      <w:r w:rsidR="00662975" w:rsidRPr="00E90B7E">
        <w:rPr>
          <w:szCs w:val="21"/>
        </w:rPr>
        <w:t xml:space="preserve">. </w:t>
      </w:r>
      <w:r w:rsidR="00662975" w:rsidRPr="00E90B7E">
        <w:rPr>
          <w:rFonts w:hAnsi="宋体" w:hint="eastAsia"/>
          <w:szCs w:val="21"/>
        </w:rPr>
        <w:t>在</w:t>
      </w:r>
      <w:r w:rsidR="00662975" w:rsidRPr="00E90B7E">
        <w:rPr>
          <w:szCs w:val="21"/>
        </w:rPr>
        <w:t>_</w:t>
      </w:r>
      <w:r w:rsidR="00843007" w:rsidRPr="00C96EE2">
        <w:rPr>
          <w:rFonts w:hint="eastAsia"/>
          <w:color w:val="FF0000"/>
          <w:szCs w:val="21"/>
        </w:rPr>
        <w:t>C</w:t>
      </w:r>
      <w:r w:rsidR="00662975" w:rsidRPr="00E90B7E">
        <w:rPr>
          <w:szCs w:val="21"/>
        </w:rPr>
        <w:t>_____</w:t>
      </w:r>
      <w:r w:rsidR="00662975" w:rsidRPr="00E90B7E">
        <w:rPr>
          <w:rFonts w:hAnsi="宋体" w:hint="eastAsia"/>
          <w:szCs w:val="21"/>
        </w:rPr>
        <w:t>运算中，使用顺序表比链表好。</w:t>
      </w:r>
      <w:r w:rsidR="00662975" w:rsidRPr="00E90B7E">
        <w:rPr>
          <w:szCs w:val="21"/>
        </w:rPr>
        <w:t xml:space="preserve">  </w:t>
      </w:r>
    </w:p>
    <w:p w14:paraId="0D2B7981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>A</w:t>
      </w:r>
      <w:r w:rsidRPr="00E90B7E">
        <w:rPr>
          <w:rFonts w:hAnsi="宋体" w:hint="eastAsia"/>
          <w:szCs w:val="21"/>
        </w:rPr>
        <w:t>．插入</w:t>
      </w:r>
      <w:r w:rsidRPr="00E90B7E">
        <w:rPr>
          <w:szCs w:val="21"/>
        </w:rPr>
        <w:t xml:space="preserve">              </w:t>
      </w:r>
      <w:r w:rsidRPr="00E90B7E">
        <w:rPr>
          <w:szCs w:val="21"/>
        </w:rPr>
        <w:tab/>
      </w:r>
      <w:r w:rsidRPr="00E90B7E">
        <w:rPr>
          <w:szCs w:val="21"/>
        </w:rPr>
        <w:tab/>
        <w:t>B</w:t>
      </w:r>
      <w:r w:rsidRPr="00E90B7E">
        <w:rPr>
          <w:rFonts w:hAnsi="宋体" w:hint="eastAsia"/>
          <w:szCs w:val="21"/>
        </w:rPr>
        <w:t>．删除</w:t>
      </w:r>
      <w:r w:rsidRPr="00E90B7E">
        <w:rPr>
          <w:szCs w:val="21"/>
        </w:rPr>
        <w:t xml:space="preserve">  </w:t>
      </w:r>
    </w:p>
    <w:p w14:paraId="57E10907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lastRenderedPageBreak/>
        <w:t>C</w:t>
      </w:r>
      <w:r w:rsidRPr="00E90B7E">
        <w:rPr>
          <w:rFonts w:hAnsi="宋体" w:hint="eastAsia"/>
          <w:szCs w:val="21"/>
        </w:rPr>
        <w:t>．根据序号查找</w:t>
      </w:r>
      <w:r w:rsidRPr="00E90B7E">
        <w:rPr>
          <w:szCs w:val="21"/>
        </w:rPr>
        <w:t xml:space="preserve">      </w:t>
      </w:r>
      <w:r w:rsidRPr="00E90B7E">
        <w:rPr>
          <w:szCs w:val="21"/>
        </w:rPr>
        <w:tab/>
      </w:r>
      <w:r w:rsidRPr="00E90B7E">
        <w:rPr>
          <w:szCs w:val="21"/>
        </w:rPr>
        <w:tab/>
        <w:t>D</w:t>
      </w:r>
      <w:r w:rsidRPr="00E90B7E">
        <w:rPr>
          <w:rFonts w:hAnsi="宋体" w:hint="eastAsia"/>
          <w:szCs w:val="21"/>
        </w:rPr>
        <w:t>．根据元素值查找</w:t>
      </w:r>
    </w:p>
    <w:p w14:paraId="6F24301A" w14:textId="77777777" w:rsidR="00662975" w:rsidRPr="00E90B7E" w:rsidRDefault="00662975" w:rsidP="002D2E3D">
      <w:pPr>
        <w:ind w:firstLineChars="300" w:firstLine="630"/>
        <w:rPr>
          <w:szCs w:val="21"/>
        </w:rPr>
      </w:pPr>
    </w:p>
    <w:p w14:paraId="5A563820" w14:textId="77777777" w:rsidR="00662975" w:rsidRPr="00E90B7E" w:rsidRDefault="002556D5" w:rsidP="0067790B">
      <w:pPr>
        <w:rPr>
          <w:szCs w:val="21"/>
        </w:rPr>
      </w:pPr>
      <w:r>
        <w:rPr>
          <w:rFonts w:hint="eastAsia"/>
          <w:szCs w:val="21"/>
        </w:rPr>
        <w:t>6</w:t>
      </w:r>
      <w:r w:rsidR="00662975" w:rsidRPr="00E90B7E">
        <w:rPr>
          <w:szCs w:val="21"/>
        </w:rPr>
        <w:t xml:space="preserve">. </w:t>
      </w:r>
      <w:r w:rsidR="00662975" w:rsidRPr="00E90B7E">
        <w:rPr>
          <w:rFonts w:hAnsi="宋体" w:hint="eastAsia"/>
          <w:szCs w:val="21"/>
        </w:rPr>
        <w:t>已知一棵完全二叉树的结点总数为</w:t>
      </w:r>
      <w:r w:rsidR="00662975" w:rsidRPr="00E90B7E">
        <w:rPr>
          <w:szCs w:val="21"/>
        </w:rPr>
        <w:t>9</w:t>
      </w:r>
      <w:r w:rsidR="00662975" w:rsidRPr="00E90B7E">
        <w:rPr>
          <w:rFonts w:hAnsi="宋体" w:hint="eastAsia"/>
          <w:szCs w:val="21"/>
        </w:rPr>
        <w:t>个，则最后一层的结点数为（</w:t>
      </w:r>
      <w:r w:rsidR="00662975" w:rsidRPr="00E90B7E">
        <w:rPr>
          <w:szCs w:val="21"/>
        </w:rPr>
        <w:t xml:space="preserve"> </w:t>
      </w:r>
      <w:r w:rsidR="00843007" w:rsidRPr="00C96EE2">
        <w:rPr>
          <w:rFonts w:hint="eastAsia"/>
          <w:color w:val="FF0000"/>
          <w:szCs w:val="21"/>
        </w:rPr>
        <w:t>B</w:t>
      </w:r>
      <w:r w:rsidR="00662975" w:rsidRPr="00E90B7E">
        <w:rPr>
          <w:szCs w:val="21"/>
        </w:rPr>
        <w:t xml:space="preserve">  </w:t>
      </w:r>
      <w:r w:rsidR="00662975" w:rsidRPr="00E90B7E">
        <w:rPr>
          <w:rFonts w:hAnsi="宋体" w:hint="eastAsia"/>
          <w:szCs w:val="21"/>
        </w:rPr>
        <w:t>）。</w:t>
      </w:r>
    </w:p>
    <w:p w14:paraId="38B40602" w14:textId="77777777" w:rsidR="00662975" w:rsidRPr="00E90B7E" w:rsidRDefault="00662975" w:rsidP="002D2E3D">
      <w:pPr>
        <w:ind w:firstLineChars="300" w:firstLine="630"/>
        <w:rPr>
          <w:szCs w:val="21"/>
        </w:rPr>
      </w:pPr>
      <w:r w:rsidRPr="00E90B7E">
        <w:rPr>
          <w:szCs w:val="21"/>
        </w:rPr>
        <w:t xml:space="preserve">A. 1 </w:t>
      </w:r>
      <w:r w:rsidRPr="00E90B7E">
        <w:rPr>
          <w:szCs w:val="21"/>
        </w:rPr>
        <w:tab/>
      </w:r>
      <w:r w:rsidRPr="00E90B7E">
        <w:rPr>
          <w:szCs w:val="21"/>
        </w:rPr>
        <w:tab/>
      </w:r>
      <w:r w:rsidRPr="00E90B7E">
        <w:rPr>
          <w:szCs w:val="21"/>
        </w:rPr>
        <w:tab/>
        <w:t xml:space="preserve">B. 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90B7E">
          <w:rPr>
            <w:szCs w:val="21"/>
          </w:rPr>
          <w:t>2</w:t>
        </w:r>
        <w:r w:rsidRPr="00E90B7E">
          <w:rPr>
            <w:szCs w:val="21"/>
          </w:rPr>
          <w:tab/>
        </w:r>
      </w:smartTag>
      <w:r w:rsidRPr="00E90B7E">
        <w:rPr>
          <w:szCs w:val="21"/>
        </w:rPr>
        <w:tab/>
      </w:r>
      <w:r w:rsidRPr="00E90B7E">
        <w:rPr>
          <w:szCs w:val="21"/>
        </w:rPr>
        <w:tab/>
        <w:t>C. 3</w:t>
      </w:r>
      <w:r w:rsidRPr="00E90B7E">
        <w:rPr>
          <w:szCs w:val="21"/>
        </w:rPr>
        <w:tab/>
      </w:r>
      <w:r w:rsidRPr="00E90B7E">
        <w:rPr>
          <w:szCs w:val="21"/>
        </w:rPr>
        <w:tab/>
      </w:r>
      <w:r w:rsidRPr="00E90B7E">
        <w:rPr>
          <w:szCs w:val="21"/>
        </w:rPr>
        <w:tab/>
        <w:t>D. 4</w:t>
      </w:r>
    </w:p>
    <w:p w14:paraId="6D574128" w14:textId="77777777" w:rsidR="00662975" w:rsidRPr="00840D5F" w:rsidRDefault="00662975"/>
    <w:p w14:paraId="476B91D8" w14:textId="77777777" w:rsidR="00662975" w:rsidRPr="00840D5F" w:rsidRDefault="002556D5" w:rsidP="000B3A1B">
      <w:pPr>
        <w:snapToGrid w:val="0"/>
        <w:rPr>
          <w:szCs w:val="20"/>
        </w:rPr>
      </w:pPr>
      <w:r>
        <w:rPr>
          <w:rFonts w:hint="eastAsia"/>
        </w:rPr>
        <w:t>7</w:t>
      </w:r>
      <w:r w:rsidR="00662975" w:rsidRPr="00840D5F">
        <w:t xml:space="preserve">. </w:t>
      </w:r>
      <w:r w:rsidR="00662975" w:rsidRPr="00840D5F">
        <w:rPr>
          <w:rFonts w:hint="eastAsia"/>
        </w:rPr>
        <w:t>由权值分别为</w:t>
      </w:r>
      <w:r w:rsidR="00662975" w:rsidRPr="00840D5F">
        <w:t>3,8,6,2,5</w:t>
      </w:r>
      <w:r w:rsidR="00662975" w:rsidRPr="00840D5F">
        <w:rPr>
          <w:rFonts w:hint="eastAsia"/>
        </w:rPr>
        <w:t>的叶子结点生成一棵哈夫曼树，它的带权路径长度为（</w:t>
      </w:r>
      <w:r w:rsidR="00662975" w:rsidRPr="00840D5F">
        <w:t xml:space="preserve"> </w:t>
      </w:r>
      <w:r w:rsidR="00843007" w:rsidRPr="00C96EE2">
        <w:rPr>
          <w:rFonts w:hint="eastAsia"/>
          <w:color w:val="FF0000"/>
        </w:rPr>
        <w:t>D</w:t>
      </w:r>
      <w:r w:rsidR="00662975" w:rsidRPr="00840D5F">
        <w:t xml:space="preserve">  </w:t>
      </w:r>
      <w:r w:rsidR="00662975" w:rsidRPr="00840D5F">
        <w:rPr>
          <w:rFonts w:hint="eastAsia"/>
        </w:rPr>
        <w:t>）。</w:t>
      </w:r>
    </w:p>
    <w:p w14:paraId="04C6DE1E" w14:textId="77777777" w:rsidR="00662975" w:rsidRPr="00840D5F" w:rsidRDefault="00662975" w:rsidP="002D2E3D">
      <w:pPr>
        <w:ind w:firstLineChars="300" w:firstLine="630"/>
      </w:pPr>
      <w:r w:rsidRPr="00840D5F">
        <w:t>A. 24</w:t>
      </w:r>
      <w:r w:rsidRPr="00840D5F">
        <w:tab/>
      </w:r>
      <w:r w:rsidRPr="00840D5F">
        <w:tab/>
      </w:r>
      <w:r w:rsidRPr="00840D5F">
        <w:tab/>
        <w:t xml:space="preserve">B. 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840D5F">
          <w:t>48</w:t>
        </w:r>
        <w:r w:rsidRPr="00840D5F">
          <w:tab/>
        </w:r>
      </w:smartTag>
      <w:r w:rsidRPr="00840D5F">
        <w:tab/>
      </w:r>
      <w:r w:rsidRPr="00840D5F">
        <w:tab/>
        <w:t>C. 72</w:t>
      </w:r>
      <w:r w:rsidRPr="00840D5F">
        <w:tab/>
      </w:r>
      <w:r w:rsidRPr="00840D5F">
        <w:tab/>
      </w:r>
      <w:r w:rsidRPr="00840D5F">
        <w:tab/>
        <w:t>D. 53</w:t>
      </w:r>
    </w:p>
    <w:p w14:paraId="5C43E5C9" w14:textId="77777777" w:rsidR="00662975" w:rsidRPr="00840D5F" w:rsidRDefault="00662975"/>
    <w:p w14:paraId="33D33566" w14:textId="77777777" w:rsidR="00662975" w:rsidRPr="00840D5F" w:rsidRDefault="002556D5" w:rsidP="000B3A1B">
      <w:r>
        <w:rPr>
          <w:rFonts w:hint="eastAsia"/>
        </w:rPr>
        <w:t>8</w:t>
      </w:r>
      <w:r w:rsidR="00662975" w:rsidRPr="00840D5F">
        <w:t xml:space="preserve">. </w:t>
      </w:r>
      <w:r w:rsidR="00662975" w:rsidRPr="00840D5F">
        <w:rPr>
          <w:rFonts w:hint="eastAsia"/>
        </w:rPr>
        <w:t>设</w:t>
      </w:r>
      <w:r w:rsidR="00662975" w:rsidRPr="00840D5F">
        <w:t xml:space="preserve">n , m </w:t>
      </w:r>
      <w:r w:rsidR="00662975" w:rsidRPr="00840D5F">
        <w:rPr>
          <w:rFonts w:hint="eastAsia"/>
        </w:rPr>
        <w:t>为一棵二叉树上的两个结点，在中序遍历序列中</w:t>
      </w:r>
      <w:r w:rsidR="00662975" w:rsidRPr="00840D5F">
        <w:t>n</w:t>
      </w:r>
      <w:r w:rsidR="00662975" w:rsidRPr="00840D5F">
        <w:rPr>
          <w:rFonts w:hint="eastAsia"/>
        </w:rPr>
        <w:t>在</w:t>
      </w:r>
      <w:r w:rsidR="00662975" w:rsidRPr="00840D5F">
        <w:t>m</w:t>
      </w:r>
      <w:r w:rsidR="00662975" w:rsidRPr="00840D5F">
        <w:rPr>
          <w:rFonts w:hint="eastAsia"/>
        </w:rPr>
        <w:t>前的条件是（</w:t>
      </w:r>
      <w:r w:rsidR="00662975" w:rsidRPr="00840D5F">
        <w:t xml:space="preserve"> </w:t>
      </w:r>
      <w:r w:rsidR="00843007" w:rsidRPr="00C96EE2">
        <w:rPr>
          <w:rFonts w:hint="eastAsia"/>
          <w:color w:val="FF0000"/>
        </w:rPr>
        <w:t>B</w:t>
      </w:r>
      <w:r w:rsidR="00662975" w:rsidRPr="00840D5F">
        <w:t xml:space="preserve">  </w:t>
      </w:r>
      <w:r w:rsidR="00662975" w:rsidRPr="00840D5F">
        <w:rPr>
          <w:rFonts w:hint="eastAsia"/>
        </w:rPr>
        <w:t>）。</w:t>
      </w:r>
      <w:r w:rsidR="00662975" w:rsidRPr="00840D5F">
        <w:t xml:space="preserve"> </w:t>
      </w:r>
    </w:p>
    <w:p w14:paraId="48B45AAD" w14:textId="77777777" w:rsidR="00662975" w:rsidRPr="00840D5F" w:rsidRDefault="00662975" w:rsidP="002D2E3D">
      <w:pPr>
        <w:ind w:firstLineChars="300" w:firstLine="630"/>
      </w:pPr>
      <w:r w:rsidRPr="00840D5F">
        <w:t>A. n</w:t>
      </w:r>
      <w:r w:rsidRPr="00840D5F">
        <w:rPr>
          <w:rFonts w:hint="eastAsia"/>
        </w:rPr>
        <w:t>在</w:t>
      </w:r>
      <w:r w:rsidRPr="00840D5F">
        <w:t>m</w:t>
      </w:r>
      <w:r w:rsidRPr="00840D5F">
        <w:rPr>
          <w:rFonts w:hint="eastAsia"/>
        </w:rPr>
        <w:t>右方</w:t>
      </w:r>
      <w:r w:rsidRPr="00840D5F">
        <w:t xml:space="preserve">                 </w:t>
      </w:r>
      <w:r w:rsidRPr="00840D5F">
        <w:tab/>
        <w:t>B. n</w:t>
      </w:r>
      <w:r w:rsidRPr="00840D5F">
        <w:rPr>
          <w:rFonts w:hint="eastAsia"/>
        </w:rPr>
        <w:t>在</w:t>
      </w:r>
      <w:r w:rsidRPr="00840D5F">
        <w:t xml:space="preserve">m </w:t>
      </w:r>
      <w:r w:rsidRPr="00840D5F">
        <w:rPr>
          <w:rFonts w:hint="eastAsia"/>
        </w:rPr>
        <w:t>左方</w:t>
      </w:r>
      <w:r w:rsidRPr="00840D5F">
        <w:t xml:space="preserve">    </w:t>
      </w:r>
    </w:p>
    <w:p w14:paraId="4A0789C5" w14:textId="77777777" w:rsidR="00662975" w:rsidRPr="00840D5F" w:rsidRDefault="00662975" w:rsidP="002D2E3D">
      <w:pPr>
        <w:ind w:firstLineChars="300" w:firstLine="630"/>
      </w:pPr>
      <w:r w:rsidRPr="00840D5F">
        <w:t>C. n</w:t>
      </w:r>
      <w:r w:rsidRPr="00840D5F">
        <w:rPr>
          <w:rFonts w:hint="eastAsia"/>
        </w:rPr>
        <w:t>是</w:t>
      </w:r>
      <w:r w:rsidRPr="00840D5F">
        <w:t>m</w:t>
      </w:r>
      <w:r w:rsidRPr="00840D5F">
        <w:rPr>
          <w:rFonts w:hint="eastAsia"/>
        </w:rPr>
        <w:t>的祖先</w:t>
      </w:r>
      <w:r w:rsidRPr="00840D5F">
        <w:t xml:space="preserve">               </w:t>
      </w:r>
      <w:r w:rsidRPr="00840D5F">
        <w:tab/>
        <w:t>D. n</w:t>
      </w:r>
      <w:r w:rsidRPr="00840D5F">
        <w:rPr>
          <w:rFonts w:hint="eastAsia"/>
        </w:rPr>
        <w:t>是</w:t>
      </w:r>
      <w:r w:rsidRPr="00840D5F">
        <w:t>m</w:t>
      </w:r>
      <w:r w:rsidRPr="00840D5F">
        <w:rPr>
          <w:rFonts w:hint="eastAsia"/>
        </w:rPr>
        <w:t>的子孙</w:t>
      </w:r>
    </w:p>
    <w:p w14:paraId="1E3D2C20" w14:textId="77777777" w:rsidR="00662975" w:rsidRPr="00840D5F" w:rsidRDefault="00662975"/>
    <w:p w14:paraId="2BD28E22" w14:textId="77777777" w:rsidR="00662975" w:rsidRPr="00840D5F" w:rsidRDefault="002556D5" w:rsidP="009063DB">
      <w:r w:rsidRPr="00085C92">
        <w:rPr>
          <w:rFonts w:hint="eastAsia"/>
          <w:highlight w:val="yellow"/>
        </w:rPr>
        <w:t>9</w:t>
      </w:r>
      <w:r w:rsidR="00662975" w:rsidRPr="00085C92">
        <w:rPr>
          <w:highlight w:val="yellow"/>
        </w:rPr>
        <w:t xml:space="preserve">. </w:t>
      </w:r>
      <w:r w:rsidR="00662975" w:rsidRPr="00085C92">
        <w:rPr>
          <w:rFonts w:hint="eastAsia"/>
          <w:highlight w:val="yellow"/>
        </w:rPr>
        <w:t>在一个具有</w:t>
      </w:r>
      <w:r w:rsidR="00662975" w:rsidRPr="00085C92">
        <w:rPr>
          <w:highlight w:val="yellow"/>
        </w:rPr>
        <w:t>n</w:t>
      </w:r>
      <w:r w:rsidR="00662975" w:rsidRPr="00085C92">
        <w:rPr>
          <w:rFonts w:hint="eastAsia"/>
          <w:highlight w:val="yellow"/>
        </w:rPr>
        <w:t>个顶点的有向完全图中，所含的边数为</w:t>
      </w:r>
      <w:r w:rsidR="00662975" w:rsidRPr="00085C92">
        <w:rPr>
          <w:highlight w:val="yellow"/>
        </w:rPr>
        <w:t xml:space="preserve">( </w:t>
      </w:r>
      <w:r w:rsidR="00843007" w:rsidRPr="00085C92">
        <w:rPr>
          <w:rFonts w:hint="eastAsia"/>
          <w:color w:val="FF0000"/>
          <w:highlight w:val="yellow"/>
        </w:rPr>
        <w:t>B</w:t>
      </w:r>
      <w:r w:rsidR="00662975" w:rsidRPr="00085C92">
        <w:rPr>
          <w:highlight w:val="yellow"/>
        </w:rPr>
        <w:t xml:space="preserve">     )</w:t>
      </w:r>
      <w:r w:rsidR="00662975" w:rsidRPr="00085C92">
        <w:rPr>
          <w:rFonts w:hint="eastAsia"/>
          <w:highlight w:val="yellow"/>
        </w:rPr>
        <w:t>。</w:t>
      </w:r>
    </w:p>
    <w:p w14:paraId="47A38545" w14:textId="77777777" w:rsidR="00662975" w:rsidRPr="00840D5F" w:rsidRDefault="00662975" w:rsidP="002D2E3D">
      <w:pPr>
        <w:ind w:firstLineChars="400" w:firstLine="840"/>
      </w:pPr>
      <w:r w:rsidRPr="00840D5F">
        <w:t xml:space="preserve">A. n      </w:t>
      </w:r>
      <w:r w:rsidRPr="00840D5F">
        <w:tab/>
      </w:r>
      <w:r w:rsidRPr="00840D5F">
        <w:tab/>
        <w:t xml:space="preserve">B. n(n-1)  </w:t>
      </w:r>
      <w:r w:rsidRPr="00840D5F">
        <w:tab/>
      </w:r>
      <w:r w:rsidRPr="00840D5F">
        <w:tab/>
        <w:t xml:space="preserve">C. n(n-1)/2 </w:t>
      </w:r>
      <w:r w:rsidRPr="00840D5F">
        <w:tab/>
        <w:t>D. n(n+1)/2</w:t>
      </w:r>
    </w:p>
    <w:p w14:paraId="673C7684" w14:textId="77777777" w:rsidR="00662975" w:rsidRPr="00840D5F" w:rsidRDefault="00662975" w:rsidP="002D2E3D">
      <w:pPr>
        <w:ind w:firstLineChars="400" w:firstLine="840"/>
      </w:pPr>
    </w:p>
    <w:p w14:paraId="159B869D" w14:textId="77777777" w:rsidR="00662975" w:rsidRPr="00840D5F" w:rsidRDefault="00662975" w:rsidP="001572B5">
      <w:pPr>
        <w:tabs>
          <w:tab w:val="left" w:pos="1575"/>
        </w:tabs>
      </w:pPr>
      <w:r w:rsidRPr="00840D5F">
        <w:t>1</w:t>
      </w:r>
      <w:r w:rsidR="002556D5">
        <w:rPr>
          <w:rFonts w:hint="eastAsia"/>
        </w:rPr>
        <w:t>0</w:t>
      </w:r>
      <w:r w:rsidRPr="00840D5F">
        <w:t xml:space="preserve">. </w:t>
      </w:r>
      <w:r w:rsidRPr="00840D5F">
        <w:rPr>
          <w:rFonts w:hint="eastAsia"/>
        </w:rPr>
        <w:t>若一个图的边集为</w:t>
      </w:r>
      <w:r w:rsidRPr="00840D5F">
        <w:t>{&lt;1,2&gt;,&lt;1,4&gt;,&lt;2,5&gt;,&lt;3,1&gt;,&lt;3,5&gt;,&lt;4,3&gt;}</w:t>
      </w:r>
      <w:r w:rsidRPr="00840D5F">
        <w:rPr>
          <w:rFonts w:hint="eastAsia"/>
        </w:rPr>
        <w:t>，则从顶点</w:t>
      </w:r>
      <w:r w:rsidRPr="00840D5F">
        <w:t>1</w:t>
      </w:r>
      <w:r w:rsidRPr="00840D5F">
        <w:rPr>
          <w:rFonts w:hint="eastAsia"/>
        </w:rPr>
        <w:t>开始对该图进行深度优先搜索，得到的顶点序列可能为</w:t>
      </w:r>
      <w:r w:rsidRPr="00840D5F">
        <w:t xml:space="preserve">(   </w:t>
      </w:r>
      <w:r w:rsidR="00843007" w:rsidRPr="00C96EE2">
        <w:rPr>
          <w:rFonts w:hint="eastAsia"/>
          <w:color w:val="FF0000"/>
        </w:rPr>
        <w:t>A</w:t>
      </w:r>
      <w:r w:rsidRPr="00840D5F">
        <w:t xml:space="preserve">   )</w:t>
      </w:r>
      <w:r w:rsidRPr="00840D5F">
        <w:rPr>
          <w:rFonts w:hint="eastAsia"/>
        </w:rPr>
        <w:t>。</w:t>
      </w:r>
    </w:p>
    <w:p w14:paraId="0A87F4A7" w14:textId="77777777" w:rsidR="00662975" w:rsidRPr="00840D5F" w:rsidRDefault="00662975" w:rsidP="002D2E3D">
      <w:pPr>
        <w:ind w:firstLineChars="400" w:firstLine="840"/>
      </w:pPr>
      <w:r w:rsidRPr="00840D5F">
        <w:t xml:space="preserve">A. 1,2,5,4,3                </w:t>
      </w:r>
      <w:r w:rsidRPr="00840D5F">
        <w:tab/>
        <w:t>B. 1,2,3,4,5</w:t>
      </w:r>
    </w:p>
    <w:p w14:paraId="1CC16650" w14:textId="77777777" w:rsidR="00662975" w:rsidRPr="00840D5F" w:rsidRDefault="00662975" w:rsidP="002D2E3D">
      <w:pPr>
        <w:ind w:firstLineChars="400" w:firstLine="840"/>
      </w:pPr>
      <w:r w:rsidRPr="00840D5F">
        <w:t xml:space="preserve">C. 1,2,5,3,4                </w:t>
      </w:r>
      <w:r w:rsidRPr="00840D5F">
        <w:tab/>
        <w:t>D. 1,4,3,2,5</w:t>
      </w:r>
    </w:p>
    <w:p w14:paraId="427ED504" w14:textId="77777777" w:rsidR="00662975" w:rsidRPr="00840D5F" w:rsidRDefault="00662975" w:rsidP="00FE262C"/>
    <w:p w14:paraId="16BEDF02" w14:textId="77777777" w:rsidR="00662975" w:rsidRPr="00840D5F" w:rsidRDefault="00662975" w:rsidP="00944E9C">
      <w:r w:rsidRPr="00840D5F">
        <w:t>1</w:t>
      </w:r>
      <w:r w:rsidR="002556D5">
        <w:rPr>
          <w:rFonts w:hint="eastAsia"/>
        </w:rPr>
        <w:t>1</w:t>
      </w:r>
      <w:r w:rsidRPr="00840D5F">
        <w:t xml:space="preserve">. </w:t>
      </w:r>
      <w:r w:rsidRPr="00840D5F">
        <w:rPr>
          <w:rFonts w:hint="eastAsia"/>
        </w:rPr>
        <w:t>由一个具有</w:t>
      </w:r>
      <w:r w:rsidRPr="00840D5F">
        <w:t>n</w:t>
      </w:r>
      <w:r w:rsidRPr="00840D5F">
        <w:rPr>
          <w:rFonts w:hint="eastAsia"/>
        </w:rPr>
        <w:t>个顶点的连通图生成的最小生成树中，具有</w:t>
      </w:r>
      <w:r w:rsidRPr="00840D5F">
        <w:t xml:space="preserve">(  </w:t>
      </w:r>
      <w:r w:rsidR="00843007" w:rsidRPr="00C96EE2">
        <w:rPr>
          <w:rFonts w:hint="eastAsia"/>
          <w:color w:val="FF0000"/>
        </w:rPr>
        <w:t>B</w:t>
      </w:r>
      <w:r w:rsidRPr="00840D5F">
        <w:t xml:space="preserve">    )</w:t>
      </w:r>
      <w:r w:rsidRPr="00840D5F">
        <w:rPr>
          <w:rFonts w:hint="eastAsia"/>
        </w:rPr>
        <w:t>条边。</w:t>
      </w:r>
    </w:p>
    <w:p w14:paraId="337E206D" w14:textId="77777777" w:rsidR="00662975" w:rsidRPr="00840D5F" w:rsidRDefault="00662975" w:rsidP="002D2E3D">
      <w:pPr>
        <w:ind w:firstLineChars="400" w:firstLine="840"/>
      </w:pPr>
      <w:r w:rsidRPr="00840D5F">
        <w:t xml:space="preserve">A. n      </w:t>
      </w:r>
      <w:r w:rsidRPr="00840D5F">
        <w:tab/>
      </w:r>
      <w:r w:rsidRPr="00840D5F">
        <w:tab/>
        <w:t>B. n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840D5F">
          <w:t xml:space="preserve">-1 </w:t>
        </w:r>
      </w:smartTag>
      <w:r w:rsidRPr="00840D5F">
        <w:t xml:space="preserve">    </w:t>
      </w:r>
      <w:r w:rsidRPr="00840D5F">
        <w:tab/>
      </w:r>
      <w:r w:rsidRPr="00840D5F">
        <w:tab/>
        <w:t xml:space="preserve">C. n+1      </w:t>
      </w:r>
      <w:r w:rsidRPr="00840D5F">
        <w:tab/>
        <w:t>D. 2</w:t>
      </w:r>
      <w:r w:rsidRPr="00840D5F">
        <w:rPr>
          <w:szCs w:val="20"/>
        </w:rPr>
        <w:sym w:font="Symbol" w:char="F0B4"/>
      </w:r>
      <w:r w:rsidRPr="00840D5F">
        <w:t>n</w:t>
      </w:r>
    </w:p>
    <w:p w14:paraId="08AEC121" w14:textId="77777777" w:rsidR="002556D5" w:rsidRDefault="002556D5" w:rsidP="00BE2341"/>
    <w:p w14:paraId="3333C610" w14:textId="77777777" w:rsidR="00662975" w:rsidRPr="00840D5F" w:rsidRDefault="00662975" w:rsidP="00BE2341">
      <w:r w:rsidRPr="00840D5F">
        <w:t>1</w:t>
      </w:r>
      <w:r w:rsidR="002556D5">
        <w:rPr>
          <w:rFonts w:hint="eastAsia"/>
        </w:rPr>
        <w:t>2</w:t>
      </w:r>
      <w:r w:rsidRPr="00840D5F">
        <w:t xml:space="preserve">. </w:t>
      </w:r>
      <w:r w:rsidRPr="00840D5F">
        <w:rPr>
          <w:rFonts w:hint="eastAsia"/>
        </w:rPr>
        <w:t>对于长度为</w:t>
      </w:r>
      <w:r w:rsidRPr="00840D5F">
        <w:t>18</w:t>
      </w:r>
      <w:r w:rsidRPr="00840D5F">
        <w:rPr>
          <w:rFonts w:hint="eastAsia"/>
        </w:rPr>
        <w:t>的顺序存储的有序表，若采用折半查找，则查找第</w:t>
      </w:r>
      <w:r w:rsidRPr="00840D5F">
        <w:t>15</w:t>
      </w:r>
      <w:r w:rsidRPr="00840D5F">
        <w:rPr>
          <w:rFonts w:hint="eastAsia"/>
        </w:rPr>
        <w:t>个元素的比较次数为</w:t>
      </w:r>
      <w:r w:rsidRPr="00840D5F">
        <w:t>(</w:t>
      </w:r>
      <w:r w:rsidRPr="00840D5F">
        <w:rPr>
          <w:rFonts w:hint="eastAsia"/>
        </w:rPr>
        <w:t xml:space="preserve">　</w:t>
      </w:r>
      <w:r w:rsidR="00843007" w:rsidRPr="00C96EE2">
        <w:rPr>
          <w:rFonts w:hint="eastAsia"/>
          <w:color w:val="FF0000"/>
        </w:rPr>
        <w:t>B</w:t>
      </w:r>
      <w:r w:rsidRPr="00840D5F">
        <w:rPr>
          <w:rFonts w:hint="eastAsia"/>
        </w:rPr>
        <w:t xml:space="preserve">　</w:t>
      </w:r>
      <w:r w:rsidRPr="00840D5F">
        <w:t>)</w:t>
      </w:r>
      <w:r w:rsidRPr="00840D5F">
        <w:rPr>
          <w:rFonts w:hint="eastAsia"/>
        </w:rPr>
        <w:t>。</w:t>
      </w:r>
    </w:p>
    <w:p w14:paraId="64421AB1" w14:textId="77777777" w:rsidR="00662975" w:rsidRDefault="00662975" w:rsidP="002D2E3D">
      <w:pPr>
        <w:ind w:firstLineChars="400" w:firstLine="840"/>
      </w:pPr>
      <w:r w:rsidRPr="00840D5F">
        <w:t xml:space="preserve">A. 3       </w:t>
      </w:r>
      <w:r w:rsidRPr="00840D5F">
        <w:tab/>
      </w:r>
      <w:r w:rsidRPr="00840D5F">
        <w:tab/>
        <w:t xml:space="preserve">B. 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840D5F">
          <w:t xml:space="preserve">4 </w:t>
        </w:r>
      </w:smartTag>
      <w:r w:rsidRPr="00840D5F">
        <w:t xml:space="preserve">        </w:t>
      </w:r>
      <w:r w:rsidRPr="00840D5F">
        <w:tab/>
        <w:t xml:space="preserve">C. 5       </w:t>
      </w:r>
      <w:r w:rsidRPr="00840D5F">
        <w:tab/>
      </w:r>
      <w:r w:rsidRPr="00840D5F">
        <w:tab/>
        <w:t>D. 6</w:t>
      </w:r>
    </w:p>
    <w:p w14:paraId="5706F20F" w14:textId="77777777" w:rsidR="00662975" w:rsidRPr="00840D5F" w:rsidRDefault="00662975" w:rsidP="002D2E3D">
      <w:pPr>
        <w:ind w:firstLineChars="400" w:firstLine="840"/>
      </w:pPr>
    </w:p>
    <w:p w14:paraId="408109A8" w14:textId="77777777" w:rsidR="00662975" w:rsidRPr="00840D5F" w:rsidRDefault="00662975" w:rsidP="00365FB9">
      <w:r w:rsidRPr="00840D5F">
        <w:t>1</w:t>
      </w:r>
      <w:r w:rsidR="002556D5">
        <w:rPr>
          <w:rFonts w:hint="eastAsia"/>
        </w:rPr>
        <w:t>3</w:t>
      </w:r>
      <w:r w:rsidRPr="00840D5F">
        <w:t xml:space="preserve">. </w:t>
      </w:r>
      <w:r w:rsidRPr="00840D5F">
        <w:rPr>
          <w:rFonts w:hint="eastAsia"/>
        </w:rPr>
        <w:t>若根据查找表</w:t>
      </w:r>
      <w:r w:rsidRPr="00840D5F">
        <w:t>(23,44,36,48,52,73,64,58)</w:t>
      </w:r>
      <w:r w:rsidRPr="00840D5F">
        <w:rPr>
          <w:rFonts w:hint="eastAsia"/>
        </w:rPr>
        <w:t>建立哈希表，采用</w:t>
      </w:r>
      <w:r w:rsidRPr="00840D5F">
        <w:t>h(K)=K%13</w:t>
      </w:r>
      <w:r w:rsidRPr="00840D5F">
        <w:rPr>
          <w:rFonts w:hint="eastAsia"/>
        </w:rPr>
        <w:t>计算哈希地址，则元素</w:t>
      </w:r>
      <w:r w:rsidRPr="00840D5F">
        <w:t>64</w:t>
      </w:r>
      <w:r w:rsidRPr="00840D5F">
        <w:rPr>
          <w:rFonts w:hint="eastAsia"/>
        </w:rPr>
        <w:t>的哈希地址为</w:t>
      </w:r>
      <w:r w:rsidRPr="00840D5F">
        <w:t>(</w:t>
      </w:r>
      <w:r w:rsidRPr="00840D5F">
        <w:rPr>
          <w:rFonts w:hint="eastAsia"/>
        </w:rPr>
        <w:t xml:space="preserve">　</w:t>
      </w:r>
      <w:r w:rsidR="00843007" w:rsidRPr="00C96EE2">
        <w:rPr>
          <w:rFonts w:hint="eastAsia"/>
          <w:color w:val="FF0000"/>
        </w:rPr>
        <w:t>C</w:t>
      </w:r>
      <w:r w:rsidRPr="00840D5F">
        <w:rPr>
          <w:rFonts w:hint="eastAsia"/>
        </w:rPr>
        <w:t xml:space="preserve">　</w:t>
      </w:r>
      <w:r w:rsidRPr="00840D5F">
        <w:t>)</w:t>
      </w:r>
      <w:r w:rsidRPr="00840D5F">
        <w:rPr>
          <w:rFonts w:hint="eastAsia"/>
        </w:rPr>
        <w:t>。</w:t>
      </w:r>
    </w:p>
    <w:p w14:paraId="315C5490" w14:textId="77777777" w:rsidR="00662975" w:rsidRPr="00840D5F" w:rsidRDefault="00662975" w:rsidP="002D2E3D">
      <w:pPr>
        <w:ind w:firstLineChars="400" w:firstLine="840"/>
      </w:pPr>
      <w:r w:rsidRPr="00840D5F">
        <w:t xml:space="preserve">A. 4         </w:t>
      </w:r>
      <w:r w:rsidRPr="00840D5F">
        <w:tab/>
        <w:t xml:space="preserve">B. 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840D5F">
          <w:t xml:space="preserve">8 </w:t>
        </w:r>
      </w:smartTag>
      <w:r w:rsidRPr="00840D5F">
        <w:t xml:space="preserve">         </w:t>
      </w:r>
      <w:r w:rsidRPr="00840D5F">
        <w:tab/>
        <w:t xml:space="preserve">C. 12         </w:t>
      </w:r>
      <w:r w:rsidRPr="00840D5F">
        <w:tab/>
        <w:t>D. 13</w:t>
      </w:r>
    </w:p>
    <w:p w14:paraId="3E24ECAF" w14:textId="77777777" w:rsidR="00662975" w:rsidRPr="00840D5F" w:rsidRDefault="00662975" w:rsidP="002D2E3D">
      <w:pPr>
        <w:ind w:firstLineChars="400" w:firstLine="840"/>
      </w:pPr>
    </w:p>
    <w:p w14:paraId="2998BD48" w14:textId="77777777" w:rsidR="00662975" w:rsidRPr="00840D5F" w:rsidRDefault="00662975" w:rsidP="003B548A">
      <w:pPr>
        <w:pStyle w:val="a9"/>
        <w:rPr>
          <w:rFonts w:ascii="Times New Roman" w:hAnsi="Times New Roman" w:cs="Times New Roman"/>
        </w:rPr>
      </w:pPr>
      <w:r w:rsidRPr="00840D5F">
        <w:rPr>
          <w:rFonts w:ascii="Times New Roman" w:hAnsi="Times New Roman" w:cs="Times New Roman"/>
        </w:rPr>
        <w:t>1</w:t>
      </w:r>
      <w:r w:rsidR="002556D5">
        <w:rPr>
          <w:rFonts w:ascii="Times New Roman" w:hAnsi="Times New Roman" w:cs="Times New Roman" w:hint="eastAsia"/>
        </w:rPr>
        <w:t>4</w:t>
      </w:r>
      <w:r w:rsidRPr="00840D5F">
        <w:rPr>
          <w:rFonts w:ascii="Times New Roman" w:hAnsi="Times New Roman" w:cs="Times New Roman"/>
        </w:rPr>
        <w:t xml:space="preserve">. </w:t>
      </w:r>
      <w:r w:rsidRPr="00EA7909">
        <w:rPr>
          <w:rFonts w:ascii="Times New Roman" w:hAnsi="Times New Roman" w:cs="Times New Roman" w:hint="eastAsia"/>
          <w:highlight w:val="yellow"/>
        </w:rPr>
        <w:t>对下列四个序列进行快速排序，各以第一个元素为基准进行第一次划分，则在该次划分过程中需要移动元素次数最多的序列为（</w:t>
      </w:r>
      <w:r w:rsidRPr="00EA7909">
        <w:rPr>
          <w:rFonts w:ascii="Times New Roman" w:hAnsi="Times New Roman" w:cs="Times New Roman"/>
          <w:highlight w:val="yellow"/>
        </w:rPr>
        <w:t xml:space="preserve">  </w:t>
      </w:r>
      <w:r w:rsidR="00843007" w:rsidRPr="00EA7909">
        <w:rPr>
          <w:rFonts w:ascii="Times New Roman" w:hAnsi="Times New Roman" w:cs="Times New Roman" w:hint="eastAsia"/>
          <w:color w:val="FF0000"/>
          <w:highlight w:val="yellow"/>
        </w:rPr>
        <w:t>D</w:t>
      </w:r>
      <w:r w:rsidRPr="00EA7909">
        <w:rPr>
          <w:rFonts w:ascii="Times New Roman" w:hAnsi="Times New Roman" w:cs="Times New Roman"/>
          <w:highlight w:val="yellow"/>
        </w:rPr>
        <w:t xml:space="preserve">  </w:t>
      </w:r>
      <w:r w:rsidRPr="00EA7909">
        <w:rPr>
          <w:rFonts w:ascii="Times New Roman" w:hAnsi="Times New Roman" w:cs="Times New Roman" w:hint="eastAsia"/>
          <w:highlight w:val="yellow"/>
        </w:rPr>
        <w:t>）。</w:t>
      </w:r>
    </w:p>
    <w:p w14:paraId="63A2467A" w14:textId="77777777" w:rsidR="00662975" w:rsidRPr="00840D5F" w:rsidRDefault="00662975" w:rsidP="003B548A">
      <w:pPr>
        <w:pStyle w:val="a9"/>
        <w:rPr>
          <w:rFonts w:ascii="Times New Roman" w:hAnsi="Times New Roman" w:cs="Times New Roman"/>
        </w:rPr>
      </w:pPr>
      <w:r w:rsidRPr="00840D5F">
        <w:rPr>
          <w:rFonts w:ascii="Times New Roman" w:hAnsi="Times New Roman" w:cs="Times New Roman"/>
        </w:rPr>
        <w:t xml:space="preserve">        A.  1, 3, 5, 7, 9              </w:t>
      </w:r>
      <w:r w:rsidRPr="00840D5F">
        <w:rPr>
          <w:rFonts w:ascii="Times New Roman" w:hAnsi="Times New Roman" w:cs="Times New Roman"/>
        </w:rPr>
        <w:tab/>
        <w:t>B.  9, 7, 5, 3, 1</w:t>
      </w:r>
    </w:p>
    <w:p w14:paraId="63768F8F" w14:textId="77777777" w:rsidR="00662975" w:rsidRPr="00840D5F" w:rsidRDefault="00662975" w:rsidP="003B548A">
      <w:pPr>
        <w:pStyle w:val="a9"/>
        <w:rPr>
          <w:rFonts w:ascii="Times New Roman" w:hAnsi="Times New Roman" w:cs="Times New Roman"/>
        </w:rPr>
      </w:pPr>
      <w:r w:rsidRPr="00840D5F">
        <w:rPr>
          <w:rFonts w:ascii="Times New Roman" w:hAnsi="Times New Roman" w:cs="Times New Roman"/>
        </w:rPr>
        <w:t xml:space="preserve">        C.  5, 3, 1, 7, 9           </w:t>
      </w:r>
      <w:r w:rsidRPr="00840D5F">
        <w:rPr>
          <w:rFonts w:ascii="Times New Roman" w:hAnsi="Times New Roman" w:cs="Times New Roman"/>
        </w:rPr>
        <w:tab/>
        <w:t xml:space="preserve">    D.  5, 7, 9, 1, 3</w:t>
      </w:r>
    </w:p>
    <w:p w14:paraId="566E479A" w14:textId="77777777" w:rsidR="00662975" w:rsidRPr="00840D5F" w:rsidRDefault="00662975" w:rsidP="003B548A">
      <w:pPr>
        <w:pStyle w:val="a9"/>
        <w:rPr>
          <w:rFonts w:ascii="Times New Roman" w:hAnsi="Times New Roman" w:cs="Times New Roman"/>
        </w:rPr>
      </w:pPr>
    </w:p>
    <w:p w14:paraId="5FBDB2F0" w14:textId="77777777" w:rsidR="00662975" w:rsidRPr="00840D5F" w:rsidRDefault="002556D5" w:rsidP="003B548A">
      <w:pPr>
        <w:pStyle w:val="a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5</w:t>
      </w:r>
      <w:r w:rsidR="00662975" w:rsidRPr="00840D5F">
        <w:rPr>
          <w:rFonts w:ascii="Times New Roman" w:hAnsi="Times New Roman" w:cs="Times New Roman"/>
        </w:rPr>
        <w:t xml:space="preserve">. </w:t>
      </w:r>
      <w:r w:rsidR="00662975" w:rsidRPr="00840D5F">
        <w:rPr>
          <w:rFonts w:ascii="Times New Roman" w:hAnsi="Times New Roman" w:cs="Times New Roman" w:hint="eastAsia"/>
        </w:rPr>
        <w:t>假定对元素序列（</w:t>
      </w:r>
      <w:r w:rsidR="00662975" w:rsidRPr="00840D5F">
        <w:rPr>
          <w:rFonts w:ascii="Times New Roman" w:hAnsi="Times New Roman" w:cs="Times New Roman"/>
        </w:rPr>
        <w:t>7, 3, 5, 9, 1, 12</w:t>
      </w:r>
      <w:r w:rsidR="00662975" w:rsidRPr="00840D5F">
        <w:rPr>
          <w:rFonts w:ascii="Times New Roman" w:hAnsi="Times New Roman" w:cs="Times New Roman" w:hint="eastAsia"/>
        </w:rPr>
        <w:t>）进行堆排序，并且采用小根堆，则由初始数据构成的初始堆为（</w:t>
      </w:r>
      <w:r w:rsidR="00662975" w:rsidRPr="00840D5F">
        <w:rPr>
          <w:rFonts w:ascii="Times New Roman" w:hAnsi="Times New Roman" w:cs="Times New Roman"/>
        </w:rPr>
        <w:t xml:space="preserve"> </w:t>
      </w:r>
      <w:r w:rsidR="00843007" w:rsidRPr="00C96EE2">
        <w:rPr>
          <w:rFonts w:ascii="Times New Roman" w:hAnsi="Times New Roman" w:cs="Times New Roman" w:hint="eastAsia"/>
          <w:color w:val="FF0000"/>
        </w:rPr>
        <w:t>B</w:t>
      </w:r>
      <w:r w:rsidR="00662975" w:rsidRPr="00840D5F">
        <w:rPr>
          <w:rFonts w:ascii="Times New Roman" w:hAnsi="Times New Roman" w:cs="Times New Roman"/>
        </w:rPr>
        <w:t xml:space="preserve">   </w:t>
      </w:r>
      <w:r w:rsidR="00662975" w:rsidRPr="00840D5F">
        <w:rPr>
          <w:rFonts w:ascii="Times New Roman" w:hAnsi="Times New Roman" w:cs="Times New Roman" w:hint="eastAsia"/>
        </w:rPr>
        <w:t>）。</w:t>
      </w:r>
    </w:p>
    <w:p w14:paraId="0B8692C8" w14:textId="77777777" w:rsidR="00662975" w:rsidRPr="00840D5F" w:rsidRDefault="00662975" w:rsidP="003B548A">
      <w:pPr>
        <w:pStyle w:val="a9"/>
        <w:rPr>
          <w:rFonts w:ascii="Times New Roman" w:hAnsi="Times New Roman" w:cs="Times New Roman"/>
        </w:rPr>
      </w:pPr>
      <w:r w:rsidRPr="00840D5F">
        <w:rPr>
          <w:rFonts w:ascii="Times New Roman" w:hAnsi="Times New Roman" w:cs="Times New Roman"/>
        </w:rPr>
        <w:t xml:space="preserve">        A. 1, 3, 5, 7, 9, 12       </w:t>
      </w:r>
      <w:r w:rsidRPr="00840D5F">
        <w:rPr>
          <w:rFonts w:ascii="Times New Roman" w:hAnsi="Times New Roman" w:cs="Times New Roman"/>
        </w:rPr>
        <w:tab/>
      </w:r>
      <w:r w:rsidRPr="00840D5F">
        <w:rPr>
          <w:rFonts w:ascii="Times New Roman" w:hAnsi="Times New Roman" w:cs="Times New Roman"/>
        </w:rPr>
        <w:tab/>
        <w:t xml:space="preserve">    B. 1, 3, 5, 9, 7, 12</w:t>
      </w:r>
    </w:p>
    <w:p w14:paraId="44B9C438" w14:textId="77777777" w:rsidR="00662975" w:rsidRPr="00840D5F" w:rsidRDefault="00662975" w:rsidP="003B548A">
      <w:pPr>
        <w:pStyle w:val="a9"/>
        <w:rPr>
          <w:rFonts w:ascii="Times New Roman" w:hAnsi="Times New Roman" w:cs="Times New Roman"/>
        </w:rPr>
      </w:pPr>
      <w:r w:rsidRPr="00840D5F">
        <w:rPr>
          <w:rFonts w:ascii="Times New Roman" w:hAnsi="Times New Roman" w:cs="Times New Roman"/>
        </w:rPr>
        <w:t xml:space="preserve">        C. 1, 5, 3, 7, 9, 12       </w:t>
      </w:r>
      <w:r w:rsidRPr="00840D5F">
        <w:rPr>
          <w:rFonts w:ascii="Times New Roman" w:hAnsi="Times New Roman" w:cs="Times New Roman"/>
        </w:rPr>
        <w:tab/>
      </w:r>
      <w:r w:rsidRPr="00840D5F">
        <w:rPr>
          <w:rFonts w:ascii="Times New Roman" w:hAnsi="Times New Roman" w:cs="Times New Roman"/>
        </w:rPr>
        <w:tab/>
        <w:t xml:space="preserve">    D. 1, 5, 3, 9, 12, 7</w:t>
      </w:r>
    </w:p>
    <w:p w14:paraId="25A96FB6" w14:textId="77777777" w:rsidR="00662975" w:rsidRDefault="00662975" w:rsidP="003B548A">
      <w:pPr>
        <w:pStyle w:val="a9"/>
      </w:pPr>
    </w:p>
    <w:p w14:paraId="702F6B03" w14:textId="77777777" w:rsidR="00BE1660" w:rsidRDefault="00BE1660" w:rsidP="003B548A">
      <w:pPr>
        <w:pStyle w:val="a9"/>
      </w:pPr>
    </w:p>
    <w:p w14:paraId="66294062" w14:textId="77777777" w:rsidR="00BE1660" w:rsidRDefault="00BE1660" w:rsidP="003B548A">
      <w:pPr>
        <w:pStyle w:val="a9"/>
      </w:pPr>
    </w:p>
    <w:tbl>
      <w:tblPr>
        <w:tblpPr w:leftFromText="180" w:rightFromText="180" w:vertAnchor="text" w:horzAnchor="margin" w:tblpY="192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992"/>
      </w:tblGrid>
      <w:tr w:rsidR="00BE1660" w14:paraId="60D88E9A" w14:textId="77777777" w:rsidTr="00BE1660">
        <w:tc>
          <w:tcPr>
            <w:tcW w:w="817" w:type="dxa"/>
          </w:tcPr>
          <w:p w14:paraId="5797D7D3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bookmarkStart w:id="1" w:name="_Toc85362227"/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92" w:type="dxa"/>
          </w:tcPr>
          <w:p w14:paraId="773FACE4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</w:tr>
      <w:tr w:rsidR="00BE1660" w14:paraId="4397068C" w14:textId="77777777" w:rsidTr="00BE1660">
        <w:tc>
          <w:tcPr>
            <w:tcW w:w="817" w:type="dxa"/>
          </w:tcPr>
          <w:p w14:paraId="6EE399D0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2C90A1AC" w14:textId="77777777" w:rsidR="00BE1660" w:rsidRDefault="00BE1660" w:rsidP="00BE1660">
            <w:pPr>
              <w:spacing w:line="300" w:lineRule="auto"/>
              <w:rPr>
                <w:sz w:val="24"/>
              </w:rPr>
            </w:pPr>
          </w:p>
        </w:tc>
      </w:tr>
    </w:tbl>
    <w:p w14:paraId="13E2F224" w14:textId="77777777" w:rsidR="00662975" w:rsidRDefault="00662975" w:rsidP="00A0564A">
      <w:pPr>
        <w:pStyle w:val="3"/>
        <w:rPr>
          <w:b/>
          <w:bCs/>
        </w:rPr>
      </w:pPr>
      <w:r>
        <w:rPr>
          <w:rFonts w:hint="eastAsia"/>
          <w:b/>
          <w:bCs/>
        </w:rPr>
        <w:t>二、填空题</w:t>
      </w:r>
      <w:bookmarkEnd w:id="1"/>
      <w:r>
        <w:rPr>
          <w:b/>
          <w:bCs/>
        </w:rPr>
        <w:t xml:space="preserve"> </w:t>
      </w:r>
      <w:r>
        <w:rPr>
          <w:rFonts w:hint="eastAsia"/>
          <w:b/>
          <w:bCs/>
        </w:rPr>
        <w:t>（每</w:t>
      </w:r>
      <w:r w:rsidR="00A9321A">
        <w:rPr>
          <w:rFonts w:hint="eastAsia"/>
          <w:b/>
          <w:bCs/>
        </w:rPr>
        <w:t>空</w:t>
      </w:r>
      <w:r w:rsidR="00A9321A">
        <w:rPr>
          <w:rFonts w:hint="eastAsia"/>
          <w:b/>
          <w:bCs/>
        </w:rPr>
        <w:t>1</w:t>
      </w:r>
      <w:r>
        <w:rPr>
          <w:rFonts w:hint="eastAsia"/>
          <w:b/>
          <w:bCs/>
        </w:rPr>
        <w:t>分</w:t>
      </w:r>
      <w:r w:rsidR="002556D5">
        <w:rPr>
          <w:rFonts w:hint="eastAsia"/>
          <w:b/>
          <w:bCs/>
        </w:rPr>
        <w:t>，共</w:t>
      </w:r>
      <w:r w:rsidR="002556D5">
        <w:rPr>
          <w:rFonts w:hint="eastAsia"/>
          <w:b/>
          <w:bCs/>
        </w:rPr>
        <w:t>25</w:t>
      </w:r>
      <w:r w:rsidR="002556D5"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）</w:t>
      </w:r>
    </w:p>
    <w:p w14:paraId="04701B49" w14:textId="77777777" w:rsidR="00BE1660" w:rsidRDefault="00BE1660" w:rsidP="0067790B">
      <w:pPr>
        <w:rPr>
          <w:szCs w:val="21"/>
        </w:rPr>
      </w:pPr>
    </w:p>
    <w:p w14:paraId="5BD36894" w14:textId="77777777" w:rsidR="00BE1660" w:rsidRDefault="00BE1660" w:rsidP="0067790B">
      <w:pPr>
        <w:rPr>
          <w:szCs w:val="21"/>
        </w:rPr>
      </w:pPr>
    </w:p>
    <w:p w14:paraId="585FE449" w14:textId="77777777" w:rsidR="00662975" w:rsidRPr="00DE51E7" w:rsidRDefault="00662975" w:rsidP="0067790B">
      <w:pPr>
        <w:rPr>
          <w:szCs w:val="21"/>
        </w:rPr>
      </w:pPr>
      <w:r w:rsidRPr="00DE51E7">
        <w:rPr>
          <w:szCs w:val="21"/>
        </w:rPr>
        <w:t xml:space="preserve">1. </w:t>
      </w:r>
      <w:r w:rsidRPr="00EA7909">
        <w:rPr>
          <w:rFonts w:hint="eastAsia"/>
          <w:szCs w:val="21"/>
          <w:highlight w:val="yellow"/>
        </w:rPr>
        <w:t>下面程序段的时间复杂度是</w:t>
      </w:r>
      <w:r w:rsidRPr="00DE51E7">
        <w:rPr>
          <w:szCs w:val="21"/>
        </w:rPr>
        <w:t>_____</w:t>
      </w:r>
      <w:r w:rsidR="00843007" w:rsidRPr="00843007">
        <w:rPr>
          <w:szCs w:val="21"/>
        </w:rPr>
        <w:t xml:space="preserve"> </w:t>
      </w:r>
      <w:r w:rsidR="00843007" w:rsidRPr="00C96EE2">
        <w:rPr>
          <w:color w:val="FF0000"/>
          <w:szCs w:val="21"/>
        </w:rPr>
        <w:t>O(</w:t>
      </w:r>
      <w:r w:rsidR="00843007" w:rsidRPr="00C96EE2">
        <w:rPr>
          <w:color w:val="FF0000"/>
          <w:position w:val="-8"/>
          <w:szCs w:val="21"/>
        </w:rPr>
        <w:object w:dxaOrig="380" w:dyaOrig="360" w14:anchorId="40F76B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7" o:title=""/>
          </v:shape>
          <o:OLEObject Type="Embed" ProgID="Equation.3" ShapeID="_x0000_i1025" DrawAspect="Content" ObjectID="_1700311341" r:id="rId8"/>
        </w:object>
      </w:r>
      <w:r w:rsidR="00843007" w:rsidRPr="00C96EE2">
        <w:rPr>
          <w:color w:val="FF0000"/>
          <w:szCs w:val="21"/>
        </w:rPr>
        <w:t>)</w:t>
      </w:r>
      <w:r w:rsidRPr="00DE51E7">
        <w:rPr>
          <w:szCs w:val="21"/>
        </w:rPr>
        <w:t>_____________</w:t>
      </w:r>
      <w:r w:rsidRPr="00DE51E7">
        <w:rPr>
          <w:rFonts w:hint="eastAsia"/>
          <w:szCs w:val="21"/>
        </w:rPr>
        <w:t>。</w:t>
      </w:r>
      <w:r w:rsidRPr="00DE51E7">
        <w:rPr>
          <w:szCs w:val="21"/>
        </w:rPr>
        <w:tab/>
      </w:r>
    </w:p>
    <w:p w14:paraId="71C59B49" w14:textId="77777777" w:rsidR="00662975" w:rsidRPr="00DE51E7" w:rsidRDefault="00662975" w:rsidP="002D2E3D">
      <w:pPr>
        <w:pStyle w:val="ad"/>
        <w:ind w:firstLineChars="171" w:firstLine="359"/>
        <w:rPr>
          <w:sz w:val="21"/>
          <w:szCs w:val="21"/>
        </w:rPr>
      </w:pPr>
      <w:proofErr w:type="spellStart"/>
      <w:r w:rsidRPr="00DE51E7">
        <w:rPr>
          <w:sz w:val="21"/>
          <w:szCs w:val="21"/>
        </w:rPr>
        <w:t>i</w:t>
      </w:r>
      <w:proofErr w:type="spellEnd"/>
      <w:r w:rsidRPr="00DE51E7">
        <w:rPr>
          <w:sz w:val="21"/>
          <w:szCs w:val="21"/>
        </w:rPr>
        <w:t>=s=0;</w:t>
      </w:r>
    </w:p>
    <w:p w14:paraId="44E32665" w14:textId="77777777" w:rsidR="00662975" w:rsidRPr="00DE51E7" w:rsidRDefault="00662975" w:rsidP="002D2E3D">
      <w:pPr>
        <w:pStyle w:val="ad"/>
        <w:ind w:firstLineChars="171" w:firstLine="359"/>
        <w:rPr>
          <w:sz w:val="21"/>
          <w:szCs w:val="21"/>
        </w:rPr>
      </w:pPr>
      <w:r w:rsidRPr="00DE51E7">
        <w:rPr>
          <w:sz w:val="21"/>
          <w:szCs w:val="21"/>
        </w:rPr>
        <w:t>while(s&lt;n)</w:t>
      </w:r>
    </w:p>
    <w:p w14:paraId="5944D9AA" w14:textId="77777777" w:rsidR="00662975" w:rsidRPr="00DE51E7" w:rsidRDefault="00662975" w:rsidP="002D2E3D">
      <w:pPr>
        <w:pStyle w:val="ad"/>
        <w:ind w:firstLineChars="171" w:firstLine="359"/>
        <w:rPr>
          <w:sz w:val="21"/>
          <w:szCs w:val="21"/>
        </w:rPr>
      </w:pPr>
      <w:r w:rsidRPr="00DE51E7">
        <w:rPr>
          <w:sz w:val="21"/>
          <w:szCs w:val="21"/>
        </w:rPr>
        <w:t xml:space="preserve">{  </w:t>
      </w:r>
      <w:proofErr w:type="spellStart"/>
      <w:r w:rsidRPr="00DE51E7">
        <w:rPr>
          <w:sz w:val="21"/>
          <w:szCs w:val="21"/>
        </w:rPr>
        <w:t>i</w:t>
      </w:r>
      <w:proofErr w:type="spellEnd"/>
      <w:r w:rsidRPr="00DE51E7">
        <w:rPr>
          <w:sz w:val="21"/>
          <w:szCs w:val="21"/>
        </w:rPr>
        <w:t>++;</w:t>
      </w:r>
    </w:p>
    <w:p w14:paraId="415F3AF4" w14:textId="77777777" w:rsidR="00662975" w:rsidRPr="00DE51E7" w:rsidRDefault="00662975" w:rsidP="002D2E3D">
      <w:pPr>
        <w:pStyle w:val="ad"/>
        <w:ind w:firstLineChars="171" w:firstLine="359"/>
        <w:rPr>
          <w:sz w:val="21"/>
          <w:szCs w:val="21"/>
        </w:rPr>
      </w:pPr>
      <w:r w:rsidRPr="00DE51E7">
        <w:rPr>
          <w:sz w:val="21"/>
          <w:szCs w:val="21"/>
        </w:rPr>
        <w:t xml:space="preserve">   s+=</w:t>
      </w:r>
      <w:proofErr w:type="spellStart"/>
      <w:r w:rsidRPr="00DE51E7">
        <w:rPr>
          <w:sz w:val="21"/>
          <w:szCs w:val="21"/>
        </w:rPr>
        <w:t>i</w:t>
      </w:r>
      <w:proofErr w:type="spellEnd"/>
      <w:r w:rsidRPr="00DE51E7">
        <w:rPr>
          <w:sz w:val="21"/>
          <w:szCs w:val="21"/>
        </w:rPr>
        <w:t>;</w:t>
      </w:r>
    </w:p>
    <w:p w14:paraId="7D658791" w14:textId="77777777" w:rsidR="00662975" w:rsidRPr="00DE51E7" w:rsidRDefault="00662975" w:rsidP="002D2E3D">
      <w:pPr>
        <w:pStyle w:val="ad"/>
        <w:ind w:firstLineChars="171" w:firstLine="359"/>
        <w:rPr>
          <w:sz w:val="21"/>
          <w:szCs w:val="21"/>
        </w:rPr>
      </w:pPr>
      <w:r w:rsidRPr="00DE51E7">
        <w:rPr>
          <w:sz w:val="21"/>
          <w:szCs w:val="21"/>
        </w:rPr>
        <w:t>}</w:t>
      </w:r>
    </w:p>
    <w:p w14:paraId="3B0EB937" w14:textId="77777777" w:rsidR="00662975" w:rsidRPr="00DE51E7" w:rsidRDefault="00662975" w:rsidP="0067790B">
      <w:pPr>
        <w:rPr>
          <w:szCs w:val="21"/>
        </w:rPr>
      </w:pPr>
    </w:p>
    <w:p w14:paraId="3EE4506B" w14:textId="77777777" w:rsidR="00662975" w:rsidRPr="00E90B7E" w:rsidRDefault="00662975" w:rsidP="0067790B">
      <w:pPr>
        <w:rPr>
          <w:szCs w:val="21"/>
        </w:rPr>
      </w:pPr>
      <w:r w:rsidRPr="00E90B7E">
        <w:rPr>
          <w:szCs w:val="21"/>
        </w:rPr>
        <w:t xml:space="preserve">2. </w:t>
      </w:r>
      <w:r w:rsidRPr="00E90B7E">
        <w:rPr>
          <w:rFonts w:hAnsi="宋体" w:hint="eastAsia"/>
          <w:szCs w:val="21"/>
        </w:rPr>
        <w:t>在双向链表中，每个结点含有两个指针域，一个指向</w:t>
      </w:r>
      <w:r w:rsidRPr="00E90B7E">
        <w:rPr>
          <w:szCs w:val="21"/>
        </w:rPr>
        <w:t>_</w:t>
      </w:r>
      <w:r w:rsidR="00843007" w:rsidRPr="00C96EE2">
        <w:rPr>
          <w:color w:val="FF0000"/>
          <w:szCs w:val="21"/>
          <w:u w:val="single"/>
        </w:rPr>
        <w:t>前趋</w:t>
      </w:r>
      <w:r w:rsidRPr="00E90B7E">
        <w:rPr>
          <w:szCs w:val="21"/>
        </w:rPr>
        <w:t>_</w:t>
      </w:r>
      <w:r w:rsidRPr="00E90B7E">
        <w:rPr>
          <w:rFonts w:hAnsi="宋体" w:hint="eastAsia"/>
          <w:szCs w:val="21"/>
        </w:rPr>
        <w:t>结点，另一个指向</w:t>
      </w:r>
      <w:r w:rsidRPr="00E90B7E">
        <w:rPr>
          <w:szCs w:val="21"/>
        </w:rPr>
        <w:t>_</w:t>
      </w:r>
      <w:r w:rsidR="00843007" w:rsidRPr="00C96EE2">
        <w:rPr>
          <w:color w:val="FF0000"/>
          <w:szCs w:val="21"/>
        </w:rPr>
        <w:t>后继</w:t>
      </w:r>
      <w:r w:rsidRPr="00C96EE2">
        <w:rPr>
          <w:color w:val="FF0000"/>
          <w:szCs w:val="21"/>
        </w:rPr>
        <w:t>_</w:t>
      </w:r>
      <w:r w:rsidRPr="00E90B7E">
        <w:rPr>
          <w:rFonts w:hAnsi="宋体" w:hint="eastAsia"/>
          <w:szCs w:val="21"/>
        </w:rPr>
        <w:t>结点。</w:t>
      </w:r>
    </w:p>
    <w:p w14:paraId="57EDDFC1" w14:textId="77777777" w:rsidR="00662975" w:rsidRPr="00C96EE2" w:rsidRDefault="00662975" w:rsidP="0067790B">
      <w:pPr>
        <w:rPr>
          <w:szCs w:val="21"/>
        </w:rPr>
      </w:pPr>
    </w:p>
    <w:p w14:paraId="5BADC282" w14:textId="77777777" w:rsidR="00662975" w:rsidRPr="00E90B7E" w:rsidRDefault="00662975" w:rsidP="0067790B">
      <w:pPr>
        <w:rPr>
          <w:szCs w:val="21"/>
        </w:rPr>
      </w:pPr>
      <w:r w:rsidRPr="00E90B7E">
        <w:rPr>
          <w:szCs w:val="21"/>
        </w:rPr>
        <w:t xml:space="preserve">3. </w:t>
      </w:r>
      <w:r w:rsidRPr="00E90B7E">
        <w:rPr>
          <w:rFonts w:hAnsi="宋体" w:hint="eastAsia"/>
          <w:szCs w:val="21"/>
        </w:rPr>
        <w:t>根据线性表的链式存储结构中每个结点所含指针的个数，链表可分为</w:t>
      </w:r>
      <w:r w:rsidRPr="00E90B7E">
        <w:rPr>
          <w:szCs w:val="21"/>
        </w:rPr>
        <w:t>_</w:t>
      </w:r>
      <w:r w:rsidR="00843007" w:rsidRPr="00C96EE2">
        <w:rPr>
          <w:color w:val="FF0000"/>
          <w:szCs w:val="21"/>
        </w:rPr>
        <w:t>单链表</w:t>
      </w:r>
      <w:r w:rsidRPr="00E90B7E">
        <w:rPr>
          <w:szCs w:val="21"/>
        </w:rPr>
        <w:t>_</w:t>
      </w:r>
      <w:r w:rsidRPr="00E90B7E">
        <w:rPr>
          <w:rFonts w:hAnsi="宋体" w:hint="eastAsia"/>
          <w:szCs w:val="21"/>
        </w:rPr>
        <w:t>和</w:t>
      </w:r>
      <w:r w:rsidRPr="00E90B7E">
        <w:rPr>
          <w:szCs w:val="21"/>
        </w:rPr>
        <w:t>_</w:t>
      </w:r>
      <w:r w:rsidR="00843007" w:rsidRPr="00C96EE2">
        <w:rPr>
          <w:color w:val="FF0000"/>
          <w:szCs w:val="21"/>
          <w:u w:val="single"/>
        </w:rPr>
        <w:t>双链表</w:t>
      </w:r>
      <w:r w:rsidRPr="00E90B7E">
        <w:rPr>
          <w:szCs w:val="21"/>
        </w:rPr>
        <w:t>_</w:t>
      </w:r>
      <w:r w:rsidRPr="00E90B7E">
        <w:rPr>
          <w:rFonts w:hAnsi="宋体" w:hint="eastAsia"/>
          <w:szCs w:val="21"/>
        </w:rPr>
        <w:t>；而根据指针的联接方式，链表又可分为</w:t>
      </w:r>
      <w:r w:rsidRPr="00E90B7E">
        <w:rPr>
          <w:szCs w:val="21"/>
        </w:rPr>
        <w:t>__</w:t>
      </w:r>
      <w:r w:rsidR="00843007" w:rsidRPr="00C96EE2">
        <w:rPr>
          <w:color w:val="FF0000"/>
          <w:szCs w:val="21"/>
          <w:u w:val="single"/>
        </w:rPr>
        <w:t>非循环链表</w:t>
      </w:r>
      <w:r w:rsidRPr="00E90B7E">
        <w:rPr>
          <w:szCs w:val="21"/>
        </w:rPr>
        <w:t>__</w:t>
      </w:r>
      <w:r w:rsidRPr="00E90B7E">
        <w:rPr>
          <w:rFonts w:hAnsi="宋体" w:hint="eastAsia"/>
          <w:szCs w:val="21"/>
        </w:rPr>
        <w:t>和</w:t>
      </w:r>
      <w:r w:rsidRPr="00E90B7E">
        <w:rPr>
          <w:szCs w:val="21"/>
        </w:rPr>
        <w:t>__</w:t>
      </w:r>
      <w:r w:rsidR="00843007" w:rsidRPr="00C96EE2">
        <w:rPr>
          <w:color w:val="FF0000"/>
          <w:szCs w:val="21"/>
          <w:u w:val="single"/>
        </w:rPr>
        <w:t>循环链表</w:t>
      </w:r>
      <w:r w:rsidRPr="00E90B7E">
        <w:rPr>
          <w:szCs w:val="21"/>
        </w:rPr>
        <w:t>__</w:t>
      </w:r>
      <w:r w:rsidRPr="00E90B7E">
        <w:rPr>
          <w:rFonts w:hAnsi="宋体" w:hint="eastAsia"/>
          <w:szCs w:val="21"/>
        </w:rPr>
        <w:t>。</w:t>
      </w:r>
    </w:p>
    <w:p w14:paraId="340BD56F" w14:textId="77777777" w:rsidR="00662975" w:rsidRPr="00E90B7E" w:rsidRDefault="00662975" w:rsidP="0067790B">
      <w:pPr>
        <w:rPr>
          <w:szCs w:val="21"/>
        </w:rPr>
      </w:pPr>
    </w:p>
    <w:p w14:paraId="4507E5DB" w14:textId="77777777" w:rsidR="00662975" w:rsidRPr="00E90B7E" w:rsidRDefault="00662975" w:rsidP="0067790B">
      <w:pPr>
        <w:pStyle w:val="a3"/>
        <w:ind w:firstLine="0"/>
        <w:rPr>
          <w:szCs w:val="21"/>
        </w:rPr>
      </w:pPr>
      <w:r w:rsidRPr="00E90B7E">
        <w:rPr>
          <w:szCs w:val="21"/>
        </w:rPr>
        <w:t xml:space="preserve">4. </w:t>
      </w:r>
      <w:r w:rsidRPr="00E90B7E">
        <w:rPr>
          <w:rFonts w:hAnsi="宋体" w:hint="eastAsia"/>
          <w:szCs w:val="21"/>
        </w:rPr>
        <w:t>空串是指</w:t>
      </w:r>
      <w:r w:rsidRPr="00E90B7E">
        <w:rPr>
          <w:szCs w:val="21"/>
        </w:rPr>
        <w:t>_</w:t>
      </w:r>
      <w:r w:rsidR="00843007" w:rsidRPr="00C96EE2">
        <w:rPr>
          <w:color w:val="FF0000"/>
          <w:szCs w:val="21"/>
          <w:u w:val="single"/>
        </w:rPr>
        <w:t>不含任何字符的串</w:t>
      </w:r>
      <w:r w:rsidRPr="00E90B7E">
        <w:rPr>
          <w:szCs w:val="21"/>
        </w:rPr>
        <w:t>__</w:t>
      </w:r>
      <w:r w:rsidRPr="00E90B7E">
        <w:rPr>
          <w:rFonts w:hAnsi="宋体" w:hint="eastAsia"/>
          <w:szCs w:val="21"/>
        </w:rPr>
        <w:t>，空格串是指</w:t>
      </w:r>
      <w:r w:rsidRPr="00E90B7E">
        <w:rPr>
          <w:szCs w:val="21"/>
        </w:rPr>
        <w:t>__</w:t>
      </w:r>
      <w:r w:rsidR="00843007" w:rsidRPr="00C96EE2">
        <w:rPr>
          <w:color w:val="FF0000"/>
          <w:szCs w:val="21"/>
          <w:u w:val="single"/>
        </w:rPr>
        <w:t>仅含空格字符的字符串</w:t>
      </w:r>
      <w:r w:rsidRPr="00E90B7E">
        <w:rPr>
          <w:szCs w:val="21"/>
        </w:rPr>
        <w:t>____</w:t>
      </w:r>
      <w:r w:rsidRPr="00E90B7E">
        <w:rPr>
          <w:rFonts w:hAnsi="宋体" w:hint="eastAsia"/>
          <w:szCs w:val="21"/>
        </w:rPr>
        <w:t>。</w:t>
      </w:r>
    </w:p>
    <w:p w14:paraId="5B09D6ED" w14:textId="77777777" w:rsidR="00662975" w:rsidRPr="00E90B7E" w:rsidRDefault="00662975" w:rsidP="0067790B">
      <w:pPr>
        <w:rPr>
          <w:szCs w:val="21"/>
        </w:rPr>
      </w:pPr>
    </w:p>
    <w:p w14:paraId="2387302B" w14:textId="77777777" w:rsidR="00662975" w:rsidRPr="00E90B7E" w:rsidRDefault="007039B9" w:rsidP="0067790B">
      <w:pPr>
        <w:pStyle w:val="a3"/>
        <w:ind w:firstLine="0"/>
        <w:rPr>
          <w:szCs w:val="21"/>
        </w:rPr>
      </w:pPr>
      <w:r>
        <w:rPr>
          <w:noProof/>
        </w:rPr>
        <w:object w:dxaOrig="1440" w:dyaOrig="1440" w14:anchorId="6EE838E7">
          <v:shape id="_x0000_s2052" type="#_x0000_t75" style="position:absolute;left:0;text-align:left;margin-left:93.55pt;margin-top:.95pt;width:78pt;height:1in;z-index:251657216">
            <v:imagedata r:id="rId9" o:title=""/>
          </v:shape>
          <o:OLEObject Type="Embed" ProgID="Equation.3" ShapeID="_x0000_s2052" DrawAspect="Content" ObjectID="_1700311343" r:id="rId10"/>
        </w:object>
      </w:r>
      <w:r w:rsidR="00662975" w:rsidRPr="00E90B7E">
        <w:rPr>
          <w:szCs w:val="21"/>
        </w:rPr>
        <w:t xml:space="preserve">5. </w:t>
      </w:r>
      <w:r w:rsidR="00662975" w:rsidRPr="00E90B7E">
        <w:rPr>
          <w:rFonts w:hAnsi="宋体" w:hint="eastAsia"/>
          <w:szCs w:val="21"/>
        </w:rPr>
        <w:t>一个稀疏矩阵为</w:t>
      </w:r>
      <w:r w:rsidR="00662975" w:rsidRPr="00E90B7E">
        <w:rPr>
          <w:szCs w:val="21"/>
        </w:rPr>
        <w:t xml:space="preserve">                 </w:t>
      </w:r>
      <w:r w:rsidR="00662975" w:rsidRPr="00E90B7E">
        <w:rPr>
          <w:rFonts w:hAnsi="宋体" w:hint="eastAsia"/>
          <w:szCs w:val="21"/>
        </w:rPr>
        <w:t>，则</w:t>
      </w:r>
      <w:r w:rsidR="00662975" w:rsidRPr="00EA7909">
        <w:rPr>
          <w:rFonts w:hAnsi="宋体" w:hint="eastAsia"/>
          <w:szCs w:val="21"/>
          <w:highlight w:val="yellow"/>
        </w:rPr>
        <w:t>对应的三元组线性表为</w:t>
      </w:r>
      <w:r w:rsidR="00662975" w:rsidRPr="00EA7909">
        <w:rPr>
          <w:szCs w:val="21"/>
          <w:highlight w:val="yellow"/>
        </w:rPr>
        <w:t>_</w:t>
      </w:r>
      <w:r w:rsidR="00662975" w:rsidRPr="00EA7909">
        <w:rPr>
          <w:sz w:val="20"/>
          <w:szCs w:val="21"/>
          <w:highlight w:val="yellow"/>
        </w:rPr>
        <w:t>_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((0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2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2)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(1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0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3)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(2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2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-1)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(2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3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，</w:t>
      </w:r>
      <w:r w:rsidR="00843007" w:rsidRPr="00EA7909">
        <w:rPr>
          <w:color w:val="FF0000"/>
          <w:sz w:val="20"/>
          <w:szCs w:val="21"/>
          <w:highlight w:val="yellow"/>
          <w:u w:val="single"/>
        </w:rPr>
        <w:t>5))</w:t>
      </w:r>
      <w:r w:rsidR="00662975" w:rsidRPr="00EA7909">
        <w:rPr>
          <w:color w:val="FF0000"/>
          <w:sz w:val="20"/>
          <w:szCs w:val="21"/>
          <w:highlight w:val="yellow"/>
          <w:u w:val="single"/>
        </w:rPr>
        <w:t>_</w:t>
      </w:r>
      <w:r w:rsidR="00662975" w:rsidRPr="00EA7909">
        <w:rPr>
          <w:rFonts w:hAnsi="宋体" w:hint="eastAsia"/>
          <w:szCs w:val="21"/>
          <w:highlight w:val="yellow"/>
        </w:rPr>
        <w:t>。</w:t>
      </w:r>
    </w:p>
    <w:p w14:paraId="144FB4F2" w14:textId="77777777" w:rsidR="00662975" w:rsidRPr="00E90B7E" w:rsidRDefault="00662975" w:rsidP="0067790B">
      <w:pPr>
        <w:pStyle w:val="ae"/>
        <w:ind w:firstLine="0"/>
        <w:rPr>
          <w:sz w:val="21"/>
          <w:szCs w:val="21"/>
        </w:rPr>
      </w:pPr>
    </w:p>
    <w:p w14:paraId="50DD5ACA" w14:textId="77777777" w:rsidR="00662975" w:rsidRPr="00E90B7E" w:rsidRDefault="00662975" w:rsidP="0067790B">
      <w:pPr>
        <w:pStyle w:val="ae"/>
        <w:ind w:firstLine="0"/>
        <w:rPr>
          <w:sz w:val="21"/>
          <w:szCs w:val="21"/>
        </w:rPr>
      </w:pPr>
    </w:p>
    <w:p w14:paraId="56F0DE09" w14:textId="77777777" w:rsidR="00662975" w:rsidRPr="00E90B7E" w:rsidRDefault="00662975" w:rsidP="0067790B">
      <w:pPr>
        <w:pStyle w:val="ae"/>
        <w:ind w:firstLine="0"/>
        <w:rPr>
          <w:sz w:val="21"/>
          <w:szCs w:val="21"/>
        </w:rPr>
      </w:pPr>
    </w:p>
    <w:p w14:paraId="7182D343" w14:textId="77777777" w:rsidR="00662975" w:rsidRPr="00E90B7E" w:rsidRDefault="00662975" w:rsidP="00644695">
      <w:pPr>
        <w:rPr>
          <w:szCs w:val="21"/>
        </w:rPr>
      </w:pPr>
      <w:r w:rsidRPr="00E90B7E">
        <w:rPr>
          <w:szCs w:val="21"/>
        </w:rPr>
        <w:t xml:space="preserve">6. </w:t>
      </w:r>
      <w:r w:rsidRPr="00644695">
        <w:rPr>
          <w:rFonts w:hint="eastAsia"/>
          <w:szCs w:val="21"/>
        </w:rPr>
        <w:t>设有数组</w:t>
      </w:r>
      <w:r w:rsidRPr="00644695">
        <w:rPr>
          <w:szCs w:val="21"/>
        </w:rPr>
        <w:t>A[</w:t>
      </w:r>
      <w:proofErr w:type="spellStart"/>
      <w:r w:rsidRPr="00644695">
        <w:rPr>
          <w:szCs w:val="21"/>
        </w:rPr>
        <w:t>i</w:t>
      </w:r>
      <w:proofErr w:type="spellEnd"/>
      <w:r w:rsidRPr="00644695">
        <w:rPr>
          <w:szCs w:val="21"/>
        </w:rPr>
        <w:t>,</w:t>
      </w:r>
      <w:r>
        <w:rPr>
          <w:szCs w:val="21"/>
        </w:rPr>
        <w:t xml:space="preserve"> </w:t>
      </w:r>
      <w:r w:rsidRPr="00644695">
        <w:rPr>
          <w:szCs w:val="21"/>
        </w:rPr>
        <w:t>j]</w:t>
      </w:r>
      <w:r w:rsidRPr="00644695">
        <w:rPr>
          <w:rFonts w:hint="eastAsia"/>
          <w:szCs w:val="21"/>
        </w:rPr>
        <w:t>，数组的每个元素长度为</w:t>
      </w:r>
      <w:r w:rsidRPr="00644695">
        <w:rPr>
          <w:szCs w:val="21"/>
        </w:rPr>
        <w:t xml:space="preserve">3 </w:t>
      </w:r>
      <w:r w:rsidRPr="00644695">
        <w:rPr>
          <w:rFonts w:hint="eastAsia"/>
          <w:szCs w:val="21"/>
        </w:rPr>
        <w:t>字节，</w:t>
      </w:r>
      <w:proofErr w:type="spellStart"/>
      <w:r w:rsidRPr="00644695">
        <w:rPr>
          <w:szCs w:val="21"/>
        </w:rPr>
        <w:t>i</w:t>
      </w:r>
      <w:proofErr w:type="spellEnd"/>
      <w:r w:rsidRPr="00644695">
        <w:rPr>
          <w:rFonts w:hint="eastAsia"/>
          <w:szCs w:val="21"/>
        </w:rPr>
        <w:t>的值为</w:t>
      </w:r>
      <w:r w:rsidRPr="00644695">
        <w:rPr>
          <w:szCs w:val="21"/>
        </w:rPr>
        <w:t xml:space="preserve">1 </w:t>
      </w:r>
      <w:r w:rsidRPr="00644695">
        <w:rPr>
          <w:rFonts w:hint="eastAsia"/>
          <w:szCs w:val="21"/>
        </w:rPr>
        <w:t>到</w:t>
      </w:r>
      <w:r w:rsidRPr="00644695">
        <w:rPr>
          <w:szCs w:val="21"/>
        </w:rPr>
        <w:t>8</w:t>
      </w:r>
      <w:r w:rsidRPr="00644695">
        <w:rPr>
          <w:rFonts w:hint="eastAsia"/>
          <w:szCs w:val="21"/>
        </w:rPr>
        <w:t>，</w:t>
      </w:r>
      <w:r w:rsidRPr="00644695">
        <w:rPr>
          <w:szCs w:val="21"/>
        </w:rPr>
        <w:t>j</w:t>
      </w:r>
      <w:r w:rsidRPr="00644695">
        <w:rPr>
          <w:rFonts w:hint="eastAsia"/>
          <w:szCs w:val="21"/>
        </w:rPr>
        <w:t>的值为</w:t>
      </w:r>
      <w:r w:rsidRPr="00644695">
        <w:rPr>
          <w:szCs w:val="21"/>
        </w:rPr>
        <w:t xml:space="preserve">1 </w:t>
      </w:r>
      <w:r w:rsidRPr="00644695">
        <w:rPr>
          <w:rFonts w:hint="eastAsia"/>
          <w:szCs w:val="21"/>
        </w:rPr>
        <w:t>到</w:t>
      </w:r>
      <w:r w:rsidRPr="00644695">
        <w:rPr>
          <w:szCs w:val="21"/>
        </w:rPr>
        <w:t>10</w:t>
      </w:r>
      <w:r w:rsidRPr="00644695">
        <w:rPr>
          <w:rFonts w:hint="eastAsia"/>
          <w:szCs w:val="21"/>
        </w:rPr>
        <w:t>，数组从内存首地址</w:t>
      </w:r>
      <w:r w:rsidRPr="00644695">
        <w:rPr>
          <w:szCs w:val="21"/>
        </w:rPr>
        <w:t xml:space="preserve">BA </w:t>
      </w:r>
      <w:r w:rsidRPr="00644695">
        <w:rPr>
          <w:rFonts w:hint="eastAsia"/>
          <w:szCs w:val="21"/>
        </w:rPr>
        <w:t>开始顺序存放，当用以列为主存放时，元素</w:t>
      </w:r>
      <w:r w:rsidRPr="00644695">
        <w:rPr>
          <w:szCs w:val="21"/>
        </w:rPr>
        <w:t>A[5</w:t>
      </w:r>
      <w:r w:rsidRPr="00644695">
        <w:rPr>
          <w:rFonts w:hint="eastAsia"/>
          <w:szCs w:val="21"/>
        </w:rPr>
        <w:t>，</w:t>
      </w:r>
      <w:r w:rsidRPr="00644695">
        <w:rPr>
          <w:szCs w:val="21"/>
        </w:rPr>
        <w:t>8]</w:t>
      </w:r>
      <w:r w:rsidRPr="00644695">
        <w:rPr>
          <w:rFonts w:hint="eastAsia"/>
          <w:szCs w:val="21"/>
        </w:rPr>
        <w:t>的存储首地址为</w:t>
      </w:r>
      <w:r w:rsidRPr="00E90B7E">
        <w:rPr>
          <w:szCs w:val="21"/>
        </w:rPr>
        <w:t>__</w:t>
      </w:r>
      <w:r w:rsidR="00843007" w:rsidRPr="00843007">
        <w:rPr>
          <w:rFonts w:hint="eastAsia"/>
          <w:szCs w:val="21"/>
        </w:rPr>
        <w:t xml:space="preserve"> </w:t>
      </w:r>
      <w:r w:rsidR="00843007" w:rsidRPr="00C96EE2">
        <w:rPr>
          <w:rFonts w:hint="eastAsia"/>
          <w:color w:val="FF0000"/>
          <w:szCs w:val="21"/>
        </w:rPr>
        <w:t>BA+180</w:t>
      </w:r>
      <w:r w:rsidRPr="00E90B7E">
        <w:rPr>
          <w:szCs w:val="21"/>
        </w:rPr>
        <w:t>__</w:t>
      </w:r>
      <w:r w:rsidRPr="00E90B7E">
        <w:rPr>
          <w:rFonts w:hAnsi="宋体" w:hint="eastAsia"/>
          <w:szCs w:val="21"/>
        </w:rPr>
        <w:t>。</w:t>
      </w:r>
    </w:p>
    <w:p w14:paraId="42EFA2EE" w14:textId="77777777" w:rsidR="00662975" w:rsidRPr="00E90B7E" w:rsidRDefault="00662975" w:rsidP="0067790B">
      <w:pPr>
        <w:rPr>
          <w:szCs w:val="21"/>
        </w:rPr>
      </w:pPr>
    </w:p>
    <w:p w14:paraId="7E4A6C62" w14:textId="77777777" w:rsidR="00662975" w:rsidRPr="00E90B7E" w:rsidRDefault="00662975" w:rsidP="0067790B">
      <w:pPr>
        <w:rPr>
          <w:szCs w:val="21"/>
        </w:rPr>
      </w:pPr>
      <w:r w:rsidRPr="00E90B7E">
        <w:rPr>
          <w:szCs w:val="21"/>
        </w:rPr>
        <w:t xml:space="preserve">7. </w:t>
      </w:r>
      <w:r w:rsidRPr="002C2E53">
        <w:rPr>
          <w:rFonts w:hAnsi="宋体" w:hint="eastAsia"/>
          <w:szCs w:val="21"/>
          <w:highlight w:val="yellow"/>
        </w:rPr>
        <w:t>线索链表中的</w:t>
      </w:r>
      <w:proofErr w:type="spellStart"/>
      <w:r w:rsidRPr="002C2E53">
        <w:rPr>
          <w:szCs w:val="21"/>
          <w:highlight w:val="yellow"/>
        </w:rPr>
        <w:t>rtag</w:t>
      </w:r>
      <w:proofErr w:type="spellEnd"/>
      <w:r w:rsidRPr="002C2E53">
        <w:rPr>
          <w:rFonts w:hAnsi="宋体" w:hint="eastAsia"/>
          <w:szCs w:val="21"/>
          <w:highlight w:val="yellow"/>
        </w:rPr>
        <w:t>域值为</w:t>
      </w:r>
      <w:r w:rsidRPr="002C2E53">
        <w:rPr>
          <w:szCs w:val="21"/>
          <w:highlight w:val="yellow"/>
        </w:rPr>
        <w:t>__</w:t>
      </w:r>
      <w:r w:rsidR="00843007" w:rsidRPr="002C2E53">
        <w:rPr>
          <w:color w:val="FF0000"/>
          <w:szCs w:val="21"/>
          <w:highlight w:val="yellow"/>
        </w:rPr>
        <w:t>1</w:t>
      </w:r>
      <w:r w:rsidRPr="002C2E53">
        <w:rPr>
          <w:szCs w:val="21"/>
          <w:highlight w:val="yellow"/>
        </w:rPr>
        <w:t>__</w:t>
      </w:r>
      <w:r w:rsidRPr="002C2E53">
        <w:rPr>
          <w:rFonts w:hAnsi="宋体" w:hint="eastAsia"/>
          <w:szCs w:val="21"/>
          <w:highlight w:val="yellow"/>
        </w:rPr>
        <w:t>时，表示该结点无右孩子，此时</w:t>
      </w:r>
      <w:r w:rsidRPr="002C2E53">
        <w:rPr>
          <w:szCs w:val="21"/>
          <w:highlight w:val="yellow"/>
        </w:rPr>
        <w:t>_</w:t>
      </w:r>
      <w:r w:rsidR="00843007" w:rsidRPr="002C2E53">
        <w:rPr>
          <w:szCs w:val="21"/>
          <w:highlight w:val="yellow"/>
        </w:rPr>
        <w:t xml:space="preserve"> </w:t>
      </w:r>
      <w:proofErr w:type="spellStart"/>
      <w:r w:rsidR="00843007" w:rsidRPr="002C2E53">
        <w:rPr>
          <w:color w:val="FF0000"/>
          <w:szCs w:val="21"/>
          <w:highlight w:val="yellow"/>
        </w:rPr>
        <w:t>RChild</w:t>
      </w:r>
      <w:proofErr w:type="spellEnd"/>
      <w:r w:rsidR="00843007" w:rsidRPr="002C2E53">
        <w:rPr>
          <w:szCs w:val="21"/>
          <w:highlight w:val="yellow"/>
        </w:rPr>
        <w:t xml:space="preserve"> </w:t>
      </w:r>
      <w:r w:rsidRPr="002C2E53">
        <w:rPr>
          <w:szCs w:val="21"/>
          <w:highlight w:val="yellow"/>
        </w:rPr>
        <w:t>_</w:t>
      </w:r>
      <w:r w:rsidRPr="002C2E53">
        <w:rPr>
          <w:rFonts w:hAnsi="宋体" w:hint="eastAsia"/>
          <w:szCs w:val="21"/>
          <w:highlight w:val="yellow"/>
        </w:rPr>
        <w:t>域为指向该结点后继线索的指针。</w:t>
      </w:r>
    </w:p>
    <w:p w14:paraId="082CE956" w14:textId="77777777" w:rsidR="00662975" w:rsidRPr="0067790B" w:rsidRDefault="00662975" w:rsidP="00F276D6">
      <w:pPr>
        <w:rPr>
          <w:szCs w:val="21"/>
        </w:rPr>
      </w:pPr>
    </w:p>
    <w:p w14:paraId="3E0033ED" w14:textId="77777777" w:rsidR="00662975" w:rsidRPr="004905C9" w:rsidRDefault="00662975" w:rsidP="00A03571">
      <w:pPr>
        <w:rPr>
          <w:szCs w:val="21"/>
        </w:rPr>
      </w:pPr>
      <w:r w:rsidRPr="004905C9">
        <w:rPr>
          <w:szCs w:val="21"/>
        </w:rPr>
        <w:t xml:space="preserve">8. </w:t>
      </w:r>
      <w:r w:rsidRPr="004905C9">
        <w:rPr>
          <w:rFonts w:hAnsi="宋体" w:hint="eastAsia"/>
          <w:szCs w:val="21"/>
        </w:rPr>
        <w:t>一个图的边集为</w:t>
      </w:r>
      <w:r w:rsidRPr="004905C9">
        <w:rPr>
          <w:szCs w:val="21"/>
        </w:rPr>
        <w:t>{(</w:t>
      </w:r>
      <w:proofErr w:type="spellStart"/>
      <w:r w:rsidRPr="004905C9">
        <w:rPr>
          <w:szCs w:val="21"/>
        </w:rPr>
        <w:t>a,c</w:t>
      </w:r>
      <w:proofErr w:type="spellEnd"/>
      <w:r w:rsidRPr="004905C9">
        <w:rPr>
          <w:szCs w:val="21"/>
        </w:rPr>
        <w:t>),(</w:t>
      </w:r>
      <w:proofErr w:type="spellStart"/>
      <w:r w:rsidRPr="004905C9">
        <w:rPr>
          <w:szCs w:val="21"/>
        </w:rPr>
        <w:t>a,e</w:t>
      </w:r>
      <w:proofErr w:type="spellEnd"/>
      <w:r w:rsidRPr="004905C9">
        <w:rPr>
          <w:szCs w:val="21"/>
        </w:rPr>
        <w:t>),(</w:t>
      </w:r>
      <w:proofErr w:type="spellStart"/>
      <w:r w:rsidRPr="004905C9">
        <w:rPr>
          <w:szCs w:val="21"/>
        </w:rPr>
        <w:t>b,e</w:t>
      </w:r>
      <w:proofErr w:type="spellEnd"/>
      <w:r w:rsidRPr="004905C9">
        <w:rPr>
          <w:szCs w:val="21"/>
        </w:rPr>
        <w:t>),(</w:t>
      </w:r>
      <w:proofErr w:type="spellStart"/>
      <w:r w:rsidRPr="004905C9">
        <w:rPr>
          <w:szCs w:val="21"/>
        </w:rPr>
        <w:t>c,d</w:t>
      </w:r>
      <w:proofErr w:type="spellEnd"/>
      <w:r w:rsidRPr="004905C9">
        <w:rPr>
          <w:szCs w:val="21"/>
        </w:rPr>
        <w:t>),(</w:t>
      </w:r>
      <w:proofErr w:type="spellStart"/>
      <w:r w:rsidRPr="004905C9">
        <w:rPr>
          <w:szCs w:val="21"/>
        </w:rPr>
        <w:t>d,e</w:t>
      </w:r>
      <w:proofErr w:type="spellEnd"/>
      <w:r w:rsidRPr="004905C9">
        <w:rPr>
          <w:szCs w:val="21"/>
        </w:rPr>
        <w:t>)}</w:t>
      </w:r>
      <w:r w:rsidRPr="004905C9">
        <w:rPr>
          <w:rFonts w:hAnsi="宋体" w:hint="eastAsia"/>
          <w:szCs w:val="21"/>
        </w:rPr>
        <w:t>，从顶点</w:t>
      </w:r>
      <w:r w:rsidRPr="004905C9">
        <w:rPr>
          <w:szCs w:val="21"/>
        </w:rPr>
        <w:t>a</w:t>
      </w:r>
      <w:r w:rsidRPr="004905C9">
        <w:rPr>
          <w:rFonts w:hAnsi="宋体" w:hint="eastAsia"/>
          <w:szCs w:val="21"/>
        </w:rPr>
        <w:t>出发进行深度优先搜索遍历得到的顶点序列为</w:t>
      </w:r>
      <w:r w:rsidRPr="004905C9">
        <w:rPr>
          <w:szCs w:val="21"/>
        </w:rPr>
        <w:t>_</w:t>
      </w:r>
      <w:r w:rsidR="00843007" w:rsidRPr="00C96EE2">
        <w:rPr>
          <w:color w:val="FF0000"/>
          <w:szCs w:val="21"/>
        </w:rPr>
        <w:t xml:space="preserve"> </w:t>
      </w:r>
      <w:proofErr w:type="spellStart"/>
      <w:r w:rsidR="00843007" w:rsidRPr="00C96EE2">
        <w:rPr>
          <w:color w:val="FF0000"/>
          <w:szCs w:val="21"/>
        </w:rPr>
        <w:t>acdeb</w:t>
      </w:r>
      <w:proofErr w:type="spellEnd"/>
      <w:r w:rsidR="00843007" w:rsidRPr="004905C9">
        <w:rPr>
          <w:szCs w:val="21"/>
        </w:rPr>
        <w:t xml:space="preserve"> </w:t>
      </w:r>
      <w:r w:rsidRPr="004905C9">
        <w:rPr>
          <w:szCs w:val="21"/>
        </w:rPr>
        <w:t>_</w:t>
      </w:r>
      <w:r w:rsidRPr="004905C9">
        <w:rPr>
          <w:rFonts w:hAnsi="宋体" w:hint="eastAsia"/>
          <w:szCs w:val="21"/>
        </w:rPr>
        <w:t>，从顶点</w:t>
      </w:r>
      <w:r w:rsidRPr="004905C9">
        <w:rPr>
          <w:szCs w:val="21"/>
        </w:rPr>
        <w:t>a</w:t>
      </w:r>
      <w:r w:rsidRPr="004905C9">
        <w:rPr>
          <w:rFonts w:hAnsi="宋体" w:hint="eastAsia"/>
          <w:szCs w:val="21"/>
        </w:rPr>
        <w:t>出发进行广度优先搜索遍历得到的顶点序列为</w:t>
      </w:r>
      <w:r w:rsidRPr="004905C9">
        <w:rPr>
          <w:szCs w:val="21"/>
        </w:rPr>
        <w:t>_</w:t>
      </w:r>
      <w:r w:rsidR="00843007" w:rsidRPr="00843007">
        <w:rPr>
          <w:szCs w:val="21"/>
        </w:rPr>
        <w:t xml:space="preserve"> </w:t>
      </w:r>
      <w:proofErr w:type="spellStart"/>
      <w:r w:rsidR="00843007" w:rsidRPr="00C96EE2">
        <w:rPr>
          <w:color w:val="FF0000"/>
          <w:szCs w:val="21"/>
        </w:rPr>
        <w:t>acedb</w:t>
      </w:r>
      <w:proofErr w:type="spellEnd"/>
      <w:r w:rsidR="00843007" w:rsidRPr="004905C9">
        <w:rPr>
          <w:szCs w:val="21"/>
        </w:rPr>
        <w:t xml:space="preserve"> </w:t>
      </w:r>
      <w:r w:rsidRPr="004905C9">
        <w:rPr>
          <w:szCs w:val="21"/>
        </w:rPr>
        <w:t>_</w:t>
      </w:r>
      <w:r w:rsidRPr="004905C9">
        <w:rPr>
          <w:rFonts w:hAnsi="宋体" w:hint="eastAsia"/>
          <w:szCs w:val="21"/>
        </w:rPr>
        <w:t>。</w:t>
      </w:r>
      <w:r w:rsidR="00843007" w:rsidRPr="00C96EE2">
        <w:rPr>
          <w:rFonts w:hAnsi="宋体" w:hint="eastAsia"/>
          <w:color w:val="FF0000"/>
          <w:szCs w:val="21"/>
        </w:rPr>
        <w:t>(</w:t>
      </w:r>
      <w:r w:rsidR="00843007" w:rsidRPr="00C96EE2">
        <w:rPr>
          <w:rFonts w:hAnsi="宋体" w:hint="eastAsia"/>
          <w:color w:val="FF0000"/>
          <w:szCs w:val="21"/>
        </w:rPr>
        <w:t>答案不唯一</w:t>
      </w:r>
      <w:r w:rsidR="00843007" w:rsidRPr="00C96EE2">
        <w:rPr>
          <w:rFonts w:hAnsi="宋体"/>
          <w:color w:val="FF0000"/>
          <w:szCs w:val="21"/>
        </w:rPr>
        <w:t>)</w:t>
      </w:r>
    </w:p>
    <w:p w14:paraId="28D4E0F8" w14:textId="77777777" w:rsidR="00662975" w:rsidRPr="008A40A8" w:rsidRDefault="00662975" w:rsidP="002F34E4">
      <w:pPr>
        <w:ind w:firstLine="435"/>
        <w:rPr>
          <w:szCs w:val="21"/>
        </w:rPr>
      </w:pPr>
    </w:p>
    <w:p w14:paraId="09C743B8" w14:textId="77777777" w:rsidR="00662975" w:rsidRPr="004905C9" w:rsidRDefault="00662975" w:rsidP="002F34E4">
      <w:pPr>
        <w:rPr>
          <w:szCs w:val="21"/>
        </w:rPr>
      </w:pPr>
      <w:r w:rsidRPr="004905C9">
        <w:rPr>
          <w:szCs w:val="21"/>
        </w:rPr>
        <w:t xml:space="preserve">9. </w:t>
      </w:r>
      <w:r w:rsidRPr="004905C9">
        <w:rPr>
          <w:rFonts w:hAnsi="宋体" w:hint="eastAsia"/>
          <w:szCs w:val="21"/>
        </w:rPr>
        <w:t>假定一个有向图的顶点集为</w:t>
      </w:r>
      <w:r w:rsidRPr="004905C9">
        <w:rPr>
          <w:szCs w:val="21"/>
        </w:rPr>
        <w:t>{</w:t>
      </w:r>
      <w:proofErr w:type="spellStart"/>
      <w:r w:rsidRPr="004905C9">
        <w:rPr>
          <w:szCs w:val="21"/>
        </w:rPr>
        <w:t>a,b,c,d,e,f</w:t>
      </w:r>
      <w:proofErr w:type="spellEnd"/>
      <w:r w:rsidRPr="004905C9">
        <w:rPr>
          <w:szCs w:val="21"/>
        </w:rPr>
        <w:t>}</w:t>
      </w:r>
      <w:r w:rsidRPr="004905C9">
        <w:rPr>
          <w:rFonts w:hAnsi="宋体" w:hint="eastAsia"/>
          <w:szCs w:val="21"/>
        </w:rPr>
        <w:t>，边集为</w:t>
      </w:r>
      <w:r w:rsidRPr="004905C9">
        <w:rPr>
          <w:szCs w:val="21"/>
        </w:rPr>
        <w:t>{&lt;</w:t>
      </w:r>
      <w:proofErr w:type="spellStart"/>
      <w:r w:rsidRPr="004905C9">
        <w:rPr>
          <w:szCs w:val="21"/>
        </w:rPr>
        <w:t>a,c</w:t>
      </w:r>
      <w:proofErr w:type="spellEnd"/>
      <w:r w:rsidRPr="004905C9">
        <w:rPr>
          <w:szCs w:val="21"/>
        </w:rPr>
        <w:t>&gt;, &lt;</w:t>
      </w:r>
      <w:proofErr w:type="spellStart"/>
      <w:r w:rsidRPr="004905C9">
        <w:rPr>
          <w:szCs w:val="21"/>
        </w:rPr>
        <w:t>a,e</w:t>
      </w:r>
      <w:proofErr w:type="spellEnd"/>
      <w:r w:rsidRPr="004905C9">
        <w:rPr>
          <w:szCs w:val="21"/>
        </w:rPr>
        <w:t>&gt;, &lt;</w:t>
      </w:r>
      <w:proofErr w:type="spellStart"/>
      <w:r w:rsidRPr="004905C9">
        <w:rPr>
          <w:szCs w:val="21"/>
        </w:rPr>
        <w:t>c,f</w:t>
      </w:r>
      <w:proofErr w:type="spellEnd"/>
      <w:r w:rsidRPr="004905C9">
        <w:rPr>
          <w:szCs w:val="21"/>
        </w:rPr>
        <w:t>&gt;, &lt;</w:t>
      </w:r>
      <w:proofErr w:type="spellStart"/>
      <w:r w:rsidRPr="004905C9">
        <w:rPr>
          <w:szCs w:val="21"/>
        </w:rPr>
        <w:t>d,c</w:t>
      </w:r>
      <w:proofErr w:type="spellEnd"/>
      <w:r w:rsidRPr="004905C9">
        <w:rPr>
          <w:szCs w:val="21"/>
        </w:rPr>
        <w:t>&gt;, &lt;</w:t>
      </w:r>
      <w:proofErr w:type="spellStart"/>
      <w:r w:rsidRPr="004905C9">
        <w:rPr>
          <w:szCs w:val="21"/>
        </w:rPr>
        <w:t>e,b</w:t>
      </w:r>
      <w:proofErr w:type="spellEnd"/>
      <w:r w:rsidRPr="004905C9">
        <w:rPr>
          <w:szCs w:val="21"/>
        </w:rPr>
        <w:t>&gt;, &lt;</w:t>
      </w:r>
      <w:proofErr w:type="spellStart"/>
      <w:r w:rsidRPr="004905C9">
        <w:rPr>
          <w:szCs w:val="21"/>
        </w:rPr>
        <w:t>e,d</w:t>
      </w:r>
      <w:proofErr w:type="spellEnd"/>
      <w:r w:rsidRPr="004905C9">
        <w:rPr>
          <w:szCs w:val="21"/>
        </w:rPr>
        <w:t>&gt;}</w:t>
      </w:r>
      <w:r w:rsidRPr="004905C9">
        <w:rPr>
          <w:rFonts w:hAnsi="宋体" w:hint="eastAsia"/>
          <w:szCs w:val="21"/>
        </w:rPr>
        <w:t>，则出度为</w:t>
      </w:r>
      <w:r w:rsidRPr="004905C9">
        <w:rPr>
          <w:szCs w:val="21"/>
        </w:rPr>
        <w:t>0</w:t>
      </w:r>
      <w:r w:rsidRPr="004905C9">
        <w:rPr>
          <w:rFonts w:hAnsi="宋体" w:hint="eastAsia"/>
          <w:szCs w:val="21"/>
        </w:rPr>
        <w:t>的顶点个数为</w:t>
      </w:r>
      <w:r w:rsidRPr="004905C9">
        <w:rPr>
          <w:szCs w:val="21"/>
        </w:rPr>
        <w:t>__</w:t>
      </w:r>
      <w:r w:rsidR="00843007" w:rsidRPr="00C96EE2">
        <w:rPr>
          <w:rFonts w:hint="eastAsia"/>
          <w:color w:val="FF0000"/>
          <w:szCs w:val="21"/>
        </w:rPr>
        <w:t>2</w:t>
      </w:r>
      <w:r w:rsidRPr="004905C9">
        <w:rPr>
          <w:szCs w:val="21"/>
        </w:rPr>
        <w:t>__</w:t>
      </w:r>
      <w:r w:rsidRPr="004905C9">
        <w:rPr>
          <w:rFonts w:hAnsi="宋体" w:hint="eastAsia"/>
          <w:szCs w:val="21"/>
        </w:rPr>
        <w:t>，入度为</w:t>
      </w:r>
      <w:r w:rsidRPr="004905C9">
        <w:rPr>
          <w:szCs w:val="21"/>
        </w:rPr>
        <w:t>1</w:t>
      </w:r>
      <w:r w:rsidRPr="004905C9">
        <w:rPr>
          <w:rFonts w:hAnsi="宋体" w:hint="eastAsia"/>
          <w:szCs w:val="21"/>
        </w:rPr>
        <w:t>的顶点个数为</w:t>
      </w:r>
      <w:r w:rsidRPr="004905C9">
        <w:rPr>
          <w:szCs w:val="21"/>
        </w:rPr>
        <w:t>__</w:t>
      </w:r>
      <w:r w:rsidRPr="00C96EE2">
        <w:rPr>
          <w:color w:val="FF0000"/>
          <w:szCs w:val="21"/>
        </w:rPr>
        <w:t>_</w:t>
      </w:r>
      <w:r w:rsidR="00843007" w:rsidRPr="00C96EE2">
        <w:rPr>
          <w:rFonts w:hint="eastAsia"/>
          <w:color w:val="FF0000"/>
          <w:szCs w:val="21"/>
        </w:rPr>
        <w:t>4</w:t>
      </w:r>
      <w:r w:rsidRPr="004905C9">
        <w:rPr>
          <w:szCs w:val="21"/>
        </w:rPr>
        <w:t>__</w:t>
      </w:r>
      <w:r w:rsidRPr="004905C9">
        <w:rPr>
          <w:rFonts w:hAnsi="宋体" w:hint="eastAsia"/>
          <w:szCs w:val="21"/>
        </w:rPr>
        <w:t>。</w:t>
      </w:r>
    </w:p>
    <w:p w14:paraId="3C7D911B" w14:textId="77777777" w:rsidR="00662975" w:rsidRPr="008A40A8" w:rsidRDefault="00662975" w:rsidP="00F276D6">
      <w:pPr>
        <w:rPr>
          <w:szCs w:val="21"/>
        </w:rPr>
      </w:pPr>
    </w:p>
    <w:p w14:paraId="3834998B" w14:textId="77777777" w:rsidR="00662975" w:rsidRPr="004905C9" w:rsidRDefault="00662975" w:rsidP="000A4AFB">
      <w:pPr>
        <w:pStyle w:val="a9"/>
        <w:rPr>
          <w:rFonts w:ascii="Times New Roman" w:hAnsi="Times New Roman" w:cs="Times New Roman"/>
        </w:rPr>
      </w:pPr>
      <w:r w:rsidRPr="004905C9">
        <w:rPr>
          <w:rFonts w:ascii="Times New Roman" w:hAnsi="Times New Roman" w:cs="Times New Roman"/>
        </w:rPr>
        <w:t xml:space="preserve">10. </w:t>
      </w:r>
      <w:r w:rsidRPr="002C2E53">
        <w:rPr>
          <w:rFonts w:ascii="Times New Roman" w:hAnsi="宋体" w:cs="Times New Roman" w:hint="eastAsia"/>
          <w:highlight w:val="yellow"/>
        </w:rPr>
        <w:t>假定对长度</w:t>
      </w:r>
      <w:r w:rsidRPr="002C2E53">
        <w:rPr>
          <w:rFonts w:ascii="Times New Roman" w:hAnsi="Times New Roman" w:cs="Times New Roman"/>
          <w:highlight w:val="yellow"/>
        </w:rPr>
        <w:t>n=50</w:t>
      </w:r>
      <w:r w:rsidRPr="002C2E53">
        <w:rPr>
          <w:rFonts w:ascii="Times New Roman" w:hAnsi="宋体" w:cs="Times New Roman" w:hint="eastAsia"/>
          <w:highlight w:val="yellow"/>
        </w:rPr>
        <w:t>的有序表进行折半查找，则对应的判定树高度为</w:t>
      </w:r>
      <w:r w:rsidRPr="002C2E53">
        <w:rPr>
          <w:rFonts w:ascii="Times New Roman" w:hAnsi="Times New Roman" w:cs="Times New Roman"/>
          <w:highlight w:val="yellow"/>
        </w:rPr>
        <w:t>_</w:t>
      </w:r>
      <w:r w:rsidR="00843007" w:rsidRPr="002C2E53">
        <w:rPr>
          <w:rFonts w:ascii="Times New Roman" w:hAnsi="Times New Roman" w:cs="Times New Roman" w:hint="eastAsia"/>
          <w:color w:val="FF0000"/>
          <w:highlight w:val="yellow"/>
        </w:rPr>
        <w:t>6</w:t>
      </w:r>
      <w:r w:rsidRPr="002C2E53">
        <w:rPr>
          <w:rFonts w:ascii="Times New Roman" w:hAnsi="Times New Roman" w:cs="Times New Roman"/>
          <w:highlight w:val="yellow"/>
        </w:rPr>
        <w:t>_</w:t>
      </w:r>
      <w:r w:rsidRPr="002C2E53">
        <w:rPr>
          <w:rFonts w:ascii="Times New Roman" w:hAnsi="宋体" w:cs="Times New Roman" w:hint="eastAsia"/>
          <w:highlight w:val="yellow"/>
        </w:rPr>
        <w:t>，最后一层的结点数为</w:t>
      </w:r>
      <w:r w:rsidRPr="002C2E53">
        <w:rPr>
          <w:rFonts w:ascii="Times New Roman" w:hAnsi="Times New Roman" w:cs="Times New Roman"/>
          <w:highlight w:val="yellow"/>
        </w:rPr>
        <w:t>_</w:t>
      </w:r>
      <w:r w:rsidR="00843007" w:rsidRPr="002C2E53">
        <w:rPr>
          <w:rFonts w:ascii="Times New Roman" w:hAnsi="Times New Roman" w:cs="Times New Roman" w:hint="eastAsia"/>
          <w:color w:val="FF0000"/>
          <w:highlight w:val="yellow"/>
        </w:rPr>
        <w:t>19</w:t>
      </w:r>
      <w:r w:rsidRPr="002C2E53">
        <w:rPr>
          <w:rFonts w:ascii="Times New Roman" w:hAnsi="Times New Roman" w:cs="Times New Roman"/>
          <w:color w:val="FF0000"/>
          <w:highlight w:val="yellow"/>
        </w:rPr>
        <w:t>_</w:t>
      </w:r>
      <w:r w:rsidRPr="002C2E53">
        <w:rPr>
          <w:rFonts w:ascii="Times New Roman" w:hAnsi="宋体" w:cs="Times New Roman" w:hint="eastAsia"/>
          <w:highlight w:val="yellow"/>
        </w:rPr>
        <w:t>。</w:t>
      </w:r>
    </w:p>
    <w:p w14:paraId="54F33014" w14:textId="77777777" w:rsidR="00662975" w:rsidRPr="004905C9" w:rsidRDefault="00662975" w:rsidP="00F276D6">
      <w:pPr>
        <w:rPr>
          <w:szCs w:val="21"/>
        </w:rPr>
      </w:pPr>
    </w:p>
    <w:p w14:paraId="10884D27" w14:textId="77777777" w:rsidR="00662975" w:rsidRPr="004905C9" w:rsidRDefault="00662975" w:rsidP="000A4AFB">
      <w:pPr>
        <w:pStyle w:val="a9"/>
        <w:rPr>
          <w:rFonts w:ascii="Times New Roman" w:hAnsi="Times New Roman" w:cs="Times New Roman"/>
        </w:rPr>
      </w:pPr>
      <w:r w:rsidRPr="004905C9">
        <w:rPr>
          <w:rFonts w:ascii="Times New Roman" w:hAnsi="Times New Roman" w:cs="Times New Roman"/>
        </w:rPr>
        <w:t xml:space="preserve">11. </w:t>
      </w:r>
      <w:r w:rsidRPr="004905C9">
        <w:rPr>
          <w:rFonts w:ascii="Times New Roman" w:hAnsi="宋体" w:cs="Times New Roman" w:hint="eastAsia"/>
        </w:rPr>
        <w:t>假定对线性表</w:t>
      </w:r>
      <w:r w:rsidRPr="004905C9">
        <w:rPr>
          <w:rFonts w:ascii="Times New Roman" w:hAnsi="Times New Roman" w:cs="Times New Roman"/>
        </w:rPr>
        <w:t>(38,25,74,52,48)</w:t>
      </w:r>
      <w:r w:rsidRPr="004905C9">
        <w:rPr>
          <w:rFonts w:ascii="Times New Roman" w:hAnsi="宋体" w:cs="Times New Roman" w:hint="eastAsia"/>
        </w:rPr>
        <w:t>进行哈希存储，采用</w:t>
      </w:r>
      <w:r w:rsidRPr="004905C9">
        <w:rPr>
          <w:rFonts w:ascii="Times New Roman" w:hAnsi="Times New Roman" w:cs="Times New Roman"/>
        </w:rPr>
        <w:t>H(K)=K%7</w:t>
      </w:r>
      <w:r w:rsidRPr="004905C9">
        <w:rPr>
          <w:rFonts w:ascii="Times New Roman" w:hAnsi="宋体" w:cs="Times New Roman" w:hint="eastAsia"/>
        </w:rPr>
        <w:t>作为哈希函数，采用线性探测法处理冲突，则在建立哈希表的过程中，将会碰到</w:t>
      </w:r>
      <w:r w:rsidRPr="004905C9">
        <w:rPr>
          <w:rFonts w:ascii="Times New Roman" w:hAnsi="Times New Roman" w:cs="Times New Roman"/>
        </w:rPr>
        <w:t>__</w:t>
      </w:r>
      <w:r w:rsidR="00843007" w:rsidRPr="00C96EE2">
        <w:rPr>
          <w:rFonts w:ascii="Times New Roman" w:hAnsi="Times New Roman" w:cs="Times New Roman" w:hint="eastAsia"/>
          <w:color w:val="FF0000"/>
        </w:rPr>
        <w:t>5</w:t>
      </w:r>
      <w:r w:rsidRPr="00C96EE2">
        <w:rPr>
          <w:rFonts w:ascii="Times New Roman" w:hAnsi="Times New Roman" w:cs="Times New Roman"/>
          <w:color w:val="FF0000"/>
        </w:rPr>
        <w:t>_</w:t>
      </w:r>
      <w:r w:rsidRPr="004905C9">
        <w:rPr>
          <w:rFonts w:ascii="Times New Roman" w:hAnsi="Times New Roman" w:cs="Times New Roman"/>
        </w:rPr>
        <w:t>_____</w:t>
      </w:r>
      <w:r w:rsidRPr="004905C9">
        <w:rPr>
          <w:rFonts w:ascii="Times New Roman" w:hAnsi="宋体" w:cs="Times New Roman" w:hint="eastAsia"/>
        </w:rPr>
        <w:t>次存储冲突。</w:t>
      </w:r>
    </w:p>
    <w:p w14:paraId="58049B7F" w14:textId="77777777" w:rsidR="00662975" w:rsidRPr="00A079E1" w:rsidRDefault="00662975" w:rsidP="00F276D6">
      <w:pPr>
        <w:rPr>
          <w:szCs w:val="21"/>
        </w:rPr>
      </w:pPr>
    </w:p>
    <w:p w14:paraId="43CE382B" w14:textId="77777777" w:rsidR="00662975" w:rsidRPr="004905C9" w:rsidRDefault="00662975" w:rsidP="000A4AFB">
      <w:pPr>
        <w:pStyle w:val="a9"/>
        <w:rPr>
          <w:rFonts w:ascii="Times New Roman" w:hAnsi="Times New Roman" w:cs="Times New Roman"/>
        </w:rPr>
      </w:pPr>
      <w:r w:rsidRPr="004905C9">
        <w:rPr>
          <w:rFonts w:ascii="Times New Roman" w:hAnsi="Times New Roman" w:cs="Times New Roman"/>
        </w:rPr>
        <w:t xml:space="preserve">12. </w:t>
      </w:r>
      <w:r w:rsidRPr="004905C9">
        <w:rPr>
          <w:rFonts w:ascii="Times New Roman" w:hAnsi="宋体" w:cs="Times New Roman" w:hint="eastAsia"/>
        </w:rPr>
        <w:t>假定一个顺序表的长度为</w:t>
      </w:r>
      <w:r w:rsidRPr="004905C9">
        <w:rPr>
          <w:rFonts w:ascii="Times New Roman" w:hAnsi="Times New Roman" w:cs="Times New Roman"/>
        </w:rPr>
        <w:t>40</w:t>
      </w:r>
      <w:r w:rsidRPr="004905C9">
        <w:rPr>
          <w:rFonts w:ascii="Times New Roman" w:hAnsi="宋体" w:cs="Times New Roman" w:hint="eastAsia"/>
        </w:rPr>
        <w:t>，并假定查找每个元素的概率都相同，则在查找成功情况下的平均查找长度</w:t>
      </w:r>
      <w:r w:rsidRPr="004905C9">
        <w:rPr>
          <w:rFonts w:ascii="Times New Roman" w:hAnsi="Times New Roman" w:cs="Times New Roman"/>
        </w:rPr>
        <w:t>__</w:t>
      </w:r>
      <w:r w:rsidR="00843007" w:rsidRPr="00C96EE2">
        <w:rPr>
          <w:rFonts w:ascii="Times New Roman" w:hAnsi="Times New Roman" w:cs="Times New Roman" w:hint="eastAsia"/>
          <w:color w:val="FF0000"/>
        </w:rPr>
        <w:t>20.5</w:t>
      </w:r>
      <w:r w:rsidRPr="00C96EE2">
        <w:rPr>
          <w:rFonts w:ascii="Times New Roman" w:hAnsi="Times New Roman" w:cs="Times New Roman"/>
          <w:color w:val="FF0000"/>
        </w:rPr>
        <w:t>_</w:t>
      </w:r>
      <w:r w:rsidRPr="004905C9">
        <w:rPr>
          <w:rFonts w:ascii="Times New Roman" w:hAnsi="Times New Roman" w:cs="Times New Roman"/>
        </w:rPr>
        <w:t>_____</w:t>
      </w:r>
      <w:r w:rsidRPr="004905C9">
        <w:rPr>
          <w:rFonts w:ascii="Times New Roman" w:hAnsi="宋体" w:cs="Times New Roman" w:hint="eastAsia"/>
        </w:rPr>
        <w:t>，</w:t>
      </w:r>
      <w:r w:rsidRPr="00D14BD0">
        <w:rPr>
          <w:rFonts w:ascii="Times New Roman" w:hAnsi="宋体" w:cs="Times New Roman" w:hint="eastAsia"/>
          <w:highlight w:val="yellow"/>
        </w:rPr>
        <w:t>在查找不成功情况下的平均查找长度</w:t>
      </w:r>
      <w:r w:rsidRPr="00D14BD0">
        <w:rPr>
          <w:rFonts w:ascii="Times New Roman" w:hAnsi="Times New Roman" w:cs="Times New Roman"/>
          <w:highlight w:val="yellow"/>
        </w:rPr>
        <w:t>_</w:t>
      </w:r>
      <w:r w:rsidRPr="00D14BD0">
        <w:rPr>
          <w:rFonts w:ascii="Times New Roman" w:hAnsi="Times New Roman" w:cs="Times New Roman"/>
          <w:color w:val="FF0000"/>
          <w:highlight w:val="yellow"/>
        </w:rPr>
        <w:t>_</w:t>
      </w:r>
      <w:r w:rsidR="00843007" w:rsidRPr="00D14BD0">
        <w:rPr>
          <w:rFonts w:ascii="Times New Roman" w:hAnsi="Times New Roman" w:cs="Times New Roman" w:hint="eastAsia"/>
          <w:color w:val="FF0000"/>
          <w:highlight w:val="yellow"/>
        </w:rPr>
        <w:t>41</w:t>
      </w:r>
      <w:r w:rsidRPr="00D14BD0">
        <w:rPr>
          <w:rFonts w:ascii="Times New Roman" w:hAnsi="Times New Roman" w:cs="Times New Roman"/>
          <w:highlight w:val="yellow"/>
        </w:rPr>
        <w:t>______</w:t>
      </w:r>
      <w:r w:rsidRPr="004905C9">
        <w:rPr>
          <w:rFonts w:ascii="Times New Roman" w:hAnsi="宋体" w:cs="Times New Roman" w:hint="eastAsia"/>
        </w:rPr>
        <w:t>。</w:t>
      </w:r>
    </w:p>
    <w:p w14:paraId="594DAC13" w14:textId="77777777" w:rsidR="00662975" w:rsidRPr="004905C9" w:rsidRDefault="00662975">
      <w:pPr>
        <w:rPr>
          <w:szCs w:val="21"/>
        </w:rPr>
      </w:pPr>
    </w:p>
    <w:p w14:paraId="13CF48AB" w14:textId="77777777" w:rsidR="00662975" w:rsidRPr="00843007" w:rsidRDefault="00662975" w:rsidP="00843007">
      <w:pPr>
        <w:pStyle w:val="a9"/>
        <w:rPr>
          <w:rFonts w:ascii="Times New Roman" w:hAnsi="Times New Roman" w:cs="Times New Roman"/>
        </w:rPr>
      </w:pPr>
      <w:r w:rsidRPr="00843007">
        <w:rPr>
          <w:rFonts w:ascii="Times New Roman" w:hAnsi="Times New Roman" w:cs="Times New Roman"/>
        </w:rPr>
        <w:t xml:space="preserve">13. </w:t>
      </w:r>
      <w:r w:rsidRPr="00843007">
        <w:rPr>
          <w:rFonts w:ascii="Times New Roman" w:hAnsi="宋体" w:cs="Times New Roman" w:hint="eastAsia"/>
        </w:rPr>
        <w:t>假定一组记录为</w:t>
      </w:r>
      <w:r w:rsidRPr="00843007">
        <w:rPr>
          <w:rFonts w:ascii="Times New Roman" w:hAnsi="Times New Roman" w:cs="Times New Roman"/>
        </w:rPr>
        <w:t>(46,79,56,38,40,84)</w:t>
      </w:r>
      <w:r w:rsidRPr="00843007">
        <w:rPr>
          <w:rFonts w:ascii="Times New Roman" w:hAnsi="宋体" w:cs="Times New Roman" w:hint="eastAsia"/>
        </w:rPr>
        <w:t>，则利用堆排序方法建立的初始小根堆为</w:t>
      </w:r>
      <w:r w:rsidRPr="00843007">
        <w:rPr>
          <w:rFonts w:ascii="Times New Roman" w:hAnsi="Times New Roman" w:cs="Times New Roman"/>
        </w:rPr>
        <w:t>___</w:t>
      </w:r>
      <w:r w:rsidR="00843007" w:rsidRPr="00C96EE2">
        <w:rPr>
          <w:rFonts w:ascii="Times New Roman" w:hAnsi="Times New Roman" w:cs="Times New Roman"/>
          <w:color w:val="FF0000"/>
        </w:rPr>
        <w:t>38,40,56,79,46,84</w:t>
      </w:r>
      <w:r w:rsidRPr="00843007">
        <w:rPr>
          <w:rFonts w:ascii="Times New Roman" w:hAnsi="Times New Roman" w:cs="Times New Roman"/>
        </w:rPr>
        <w:t>____</w:t>
      </w:r>
      <w:r w:rsidRPr="00843007">
        <w:rPr>
          <w:rFonts w:ascii="Times New Roman" w:hAnsi="宋体" w:cs="Times New Roman" w:hint="eastAsia"/>
        </w:rPr>
        <w:t>。</w:t>
      </w:r>
    </w:p>
    <w:p w14:paraId="122393F4" w14:textId="77777777" w:rsidR="00662975" w:rsidRPr="008A40A8" w:rsidRDefault="00662975" w:rsidP="00E743CB">
      <w:pPr>
        <w:pStyle w:val="a9"/>
        <w:ind w:firstLine="420"/>
        <w:rPr>
          <w:rFonts w:ascii="Times New Roman" w:hAnsi="Times New Roman" w:cs="Times New Roman"/>
        </w:rPr>
      </w:pPr>
    </w:p>
    <w:p w14:paraId="79EFA438" w14:textId="77777777" w:rsidR="00662975" w:rsidRPr="004905C9" w:rsidRDefault="00662975" w:rsidP="00E743CB">
      <w:pPr>
        <w:pStyle w:val="a9"/>
        <w:rPr>
          <w:rFonts w:ascii="Times New Roman" w:hAnsi="Times New Roman" w:cs="Times New Roman"/>
        </w:rPr>
      </w:pPr>
      <w:r w:rsidRPr="004905C9">
        <w:rPr>
          <w:rFonts w:ascii="Times New Roman" w:hAnsi="Times New Roman" w:cs="Times New Roman"/>
        </w:rPr>
        <w:t xml:space="preserve">14. </w:t>
      </w:r>
      <w:r w:rsidRPr="004905C9">
        <w:rPr>
          <w:rFonts w:ascii="Times New Roman" w:hAnsi="宋体" w:cs="Times New Roman" w:hint="eastAsia"/>
        </w:rPr>
        <w:t>假定一组记录为</w:t>
      </w:r>
      <w:r w:rsidRPr="004905C9">
        <w:rPr>
          <w:rFonts w:ascii="Times New Roman" w:hAnsi="Times New Roman" w:cs="Times New Roman"/>
        </w:rPr>
        <w:t>(46,79,56,38,40,80)</w:t>
      </w:r>
      <w:r w:rsidRPr="004905C9">
        <w:rPr>
          <w:rFonts w:ascii="Times New Roman" w:hAnsi="宋体" w:cs="Times New Roman" w:hint="eastAsia"/>
        </w:rPr>
        <w:t>，对其进行快速排序的第一次划分后的结果为</w:t>
      </w:r>
      <w:r w:rsidRPr="004905C9">
        <w:rPr>
          <w:rFonts w:ascii="Times New Roman" w:hAnsi="Times New Roman" w:cs="Times New Roman"/>
        </w:rPr>
        <w:t>__</w:t>
      </w:r>
      <w:r w:rsidR="00843007" w:rsidRPr="00C96EE2">
        <w:rPr>
          <w:rFonts w:ascii="Times New Roman" w:hAnsi="Times New Roman" w:cs="Times New Roman"/>
          <w:color w:val="FF0000"/>
        </w:rPr>
        <w:t>[40 38] 46 [56 79 80]</w:t>
      </w:r>
      <w:r w:rsidRPr="004905C9">
        <w:rPr>
          <w:rFonts w:ascii="Times New Roman" w:hAnsi="Times New Roman" w:cs="Times New Roman"/>
        </w:rPr>
        <w:t>__</w:t>
      </w:r>
      <w:r w:rsidRPr="004905C9">
        <w:rPr>
          <w:rFonts w:ascii="Times New Roman" w:hAnsi="宋体" w:cs="Times New Roman" w:hint="eastAsia"/>
        </w:rPr>
        <w:t>。</w:t>
      </w:r>
    </w:p>
    <w:p w14:paraId="797BFB77" w14:textId="77777777" w:rsidR="00662975" w:rsidRPr="004905C9" w:rsidRDefault="00662975">
      <w:pPr>
        <w:rPr>
          <w:szCs w:val="21"/>
        </w:rPr>
      </w:pPr>
    </w:p>
    <w:p w14:paraId="246AFFA4" w14:textId="77777777" w:rsidR="00662975" w:rsidRPr="00843007" w:rsidRDefault="00662975" w:rsidP="00F85042">
      <w:pPr>
        <w:pStyle w:val="af4"/>
        <w:numPr>
          <w:ilvl w:val="0"/>
          <w:numId w:val="11"/>
        </w:numPr>
        <w:ind w:firstLineChars="0"/>
      </w:pPr>
      <w:r w:rsidRPr="00843007">
        <w:t xml:space="preserve">15. </w:t>
      </w:r>
      <w:r w:rsidRPr="00843007">
        <w:rPr>
          <w:rFonts w:hAnsi="宋体" w:hint="eastAsia"/>
        </w:rPr>
        <w:t>在所有排序方法中，</w:t>
      </w:r>
      <w:r w:rsidRPr="00843007">
        <w:t>__</w:t>
      </w:r>
      <w:r w:rsidR="00843007" w:rsidRPr="00C96EE2">
        <w:rPr>
          <w:color w:val="FF0000"/>
          <w:szCs w:val="21"/>
        </w:rPr>
        <w:t>堆排序</w:t>
      </w:r>
      <w:r w:rsidRPr="00843007">
        <w:t>_</w:t>
      </w:r>
      <w:r w:rsidRPr="00843007">
        <w:rPr>
          <w:rFonts w:hAnsi="宋体" w:hint="eastAsia"/>
        </w:rPr>
        <w:t>方法使数据的组织采用的是完全二叉树的结构。</w:t>
      </w:r>
    </w:p>
    <w:p w14:paraId="37DDF059" w14:textId="77777777" w:rsidR="00662975" w:rsidRDefault="00662975">
      <w:pPr>
        <w:rPr>
          <w:rFonts w:ascii="宋体"/>
        </w:rPr>
      </w:pPr>
    </w:p>
    <w:tbl>
      <w:tblPr>
        <w:tblpPr w:leftFromText="180" w:rightFromText="180" w:vertAnchor="text" w:horzAnchor="margin" w:tblpY="199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992"/>
      </w:tblGrid>
      <w:tr w:rsidR="00BE1660" w14:paraId="72F20EE7" w14:textId="77777777" w:rsidTr="00BE1660">
        <w:tc>
          <w:tcPr>
            <w:tcW w:w="817" w:type="dxa"/>
          </w:tcPr>
          <w:p w14:paraId="585A61E5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bookmarkStart w:id="2" w:name="_Toc85362240"/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92" w:type="dxa"/>
          </w:tcPr>
          <w:p w14:paraId="1E6A66AF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</w:tr>
      <w:tr w:rsidR="00BE1660" w14:paraId="12C23076" w14:textId="77777777" w:rsidTr="00BE1660">
        <w:tc>
          <w:tcPr>
            <w:tcW w:w="817" w:type="dxa"/>
          </w:tcPr>
          <w:p w14:paraId="4B32B11F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72C1E02E" w14:textId="77777777" w:rsidR="00BE1660" w:rsidRDefault="00BE1660" w:rsidP="00BE1660">
            <w:pPr>
              <w:spacing w:line="300" w:lineRule="auto"/>
              <w:rPr>
                <w:sz w:val="24"/>
              </w:rPr>
            </w:pPr>
          </w:p>
        </w:tc>
      </w:tr>
    </w:tbl>
    <w:p w14:paraId="3EC9DA23" w14:textId="77777777" w:rsidR="00A9321A" w:rsidRDefault="00A9321A" w:rsidP="00BE1660">
      <w:pPr>
        <w:pStyle w:val="3"/>
        <w:numPr>
          <w:ilvl w:val="0"/>
          <w:numId w:val="7"/>
        </w:numPr>
        <w:spacing w:before="0" w:after="0" w:line="412" w:lineRule="auto"/>
      </w:pPr>
      <w:r>
        <w:rPr>
          <w:rFonts w:hint="eastAsia"/>
        </w:rPr>
        <w:t>简答题（每题</w:t>
      </w:r>
      <w:r w:rsidR="00004250">
        <w:rPr>
          <w:rFonts w:hint="eastAsia"/>
        </w:rPr>
        <w:t>3</w:t>
      </w:r>
      <w:r>
        <w:rPr>
          <w:rFonts w:hint="eastAsia"/>
        </w:rPr>
        <w:t>分</w:t>
      </w:r>
      <w:r w:rsidR="002556D5">
        <w:rPr>
          <w:rFonts w:hint="eastAsia"/>
        </w:rPr>
        <w:t>，共</w:t>
      </w:r>
      <w:r w:rsidR="002556D5">
        <w:rPr>
          <w:rFonts w:hint="eastAsia"/>
        </w:rPr>
        <w:t>15</w:t>
      </w:r>
      <w:r w:rsidR="002556D5">
        <w:rPr>
          <w:rFonts w:hint="eastAsia"/>
        </w:rPr>
        <w:t>分</w:t>
      </w:r>
      <w:r>
        <w:rPr>
          <w:rFonts w:hint="eastAsia"/>
        </w:rPr>
        <w:t>）</w:t>
      </w:r>
    </w:p>
    <w:p w14:paraId="60C23E30" w14:textId="77777777" w:rsidR="00BE1660" w:rsidRDefault="00BE1660" w:rsidP="00BE1660">
      <w:pPr>
        <w:spacing w:beforeLines="50" w:before="156" w:line="288" w:lineRule="auto"/>
        <w:rPr>
          <w:sz w:val="24"/>
        </w:rPr>
      </w:pPr>
    </w:p>
    <w:p w14:paraId="16D8B099" w14:textId="77777777" w:rsidR="00A9321A" w:rsidRPr="00BE1660" w:rsidRDefault="00A9321A" w:rsidP="00BE1660">
      <w:pPr>
        <w:pStyle w:val="af4"/>
        <w:numPr>
          <w:ilvl w:val="0"/>
          <w:numId w:val="8"/>
        </w:numPr>
        <w:spacing w:beforeLines="50" w:before="156" w:line="288" w:lineRule="auto"/>
        <w:ind w:firstLineChars="0"/>
        <w:rPr>
          <w:sz w:val="24"/>
        </w:rPr>
      </w:pPr>
      <w:r w:rsidRPr="00BE1660">
        <w:rPr>
          <w:rFonts w:hint="eastAsia"/>
          <w:sz w:val="24"/>
        </w:rPr>
        <w:t>现</w:t>
      </w:r>
      <w:r w:rsidRPr="00BE1660">
        <w:rPr>
          <w:sz w:val="24"/>
        </w:rPr>
        <w:t>有</w:t>
      </w:r>
      <w:r w:rsidRPr="00BE1660">
        <w:rPr>
          <w:sz w:val="24"/>
        </w:rPr>
        <w:t>5</w:t>
      </w:r>
      <w:r w:rsidRPr="00BE1660">
        <w:rPr>
          <w:sz w:val="24"/>
        </w:rPr>
        <w:t>个</w:t>
      </w:r>
      <w:r w:rsidRPr="00BE1660">
        <w:rPr>
          <w:rFonts w:hint="eastAsia"/>
          <w:sz w:val="24"/>
        </w:rPr>
        <w:t>数据</w:t>
      </w:r>
      <w:r w:rsidRPr="00BE1660">
        <w:rPr>
          <w:sz w:val="24"/>
        </w:rPr>
        <w:t>元素，其入栈次序为：</w:t>
      </w:r>
      <w:r w:rsidRPr="00BE1660">
        <w:rPr>
          <w:sz w:val="24"/>
        </w:rPr>
        <w:t>A</w:t>
      </w:r>
      <w:r w:rsidRPr="00BE1660">
        <w:rPr>
          <w:sz w:val="24"/>
        </w:rPr>
        <w:t>，</w:t>
      </w:r>
      <w:r w:rsidRPr="00BE1660">
        <w:rPr>
          <w:sz w:val="24"/>
        </w:rPr>
        <w:t>B</w:t>
      </w:r>
      <w:r w:rsidRPr="00BE1660">
        <w:rPr>
          <w:sz w:val="24"/>
        </w:rPr>
        <w:t>，</w:t>
      </w:r>
      <w:r w:rsidRPr="00BE1660">
        <w:rPr>
          <w:sz w:val="24"/>
        </w:rPr>
        <w:t>C</w:t>
      </w:r>
      <w:r w:rsidRPr="00BE1660">
        <w:rPr>
          <w:sz w:val="24"/>
        </w:rPr>
        <w:t>，</w:t>
      </w:r>
      <w:r w:rsidRPr="00BE1660">
        <w:rPr>
          <w:sz w:val="24"/>
        </w:rPr>
        <w:t>D</w:t>
      </w:r>
      <w:r w:rsidRPr="00BE1660">
        <w:rPr>
          <w:sz w:val="24"/>
        </w:rPr>
        <w:t>，</w:t>
      </w:r>
      <w:r w:rsidRPr="00BE1660">
        <w:rPr>
          <w:sz w:val="24"/>
        </w:rPr>
        <w:t>E</w:t>
      </w:r>
      <w:r w:rsidRPr="00BE1660">
        <w:rPr>
          <w:rFonts w:hint="eastAsia"/>
          <w:sz w:val="24"/>
        </w:rPr>
        <w:t>。请问：</w:t>
      </w:r>
      <w:r w:rsidRPr="00BE1660">
        <w:rPr>
          <w:sz w:val="24"/>
        </w:rPr>
        <w:t>在各种可能的出栈次序中，以元素</w:t>
      </w:r>
      <w:r w:rsidRPr="00BE1660">
        <w:rPr>
          <w:sz w:val="24"/>
        </w:rPr>
        <w:t>C</w:t>
      </w:r>
      <w:r w:rsidRPr="00BE1660">
        <w:rPr>
          <w:sz w:val="24"/>
        </w:rPr>
        <w:t>，</w:t>
      </w:r>
      <w:r w:rsidRPr="00BE1660">
        <w:rPr>
          <w:sz w:val="24"/>
        </w:rPr>
        <w:t>D</w:t>
      </w:r>
      <w:r w:rsidRPr="00BE1660">
        <w:rPr>
          <w:sz w:val="24"/>
        </w:rPr>
        <w:t>最先出栈（即</w:t>
      </w:r>
      <w:r w:rsidRPr="00BE1660">
        <w:rPr>
          <w:sz w:val="24"/>
        </w:rPr>
        <w:t>C</w:t>
      </w:r>
      <w:r w:rsidRPr="00BE1660">
        <w:rPr>
          <w:sz w:val="24"/>
        </w:rPr>
        <w:t>第一个且</w:t>
      </w:r>
      <w:r w:rsidRPr="00BE1660">
        <w:rPr>
          <w:sz w:val="24"/>
        </w:rPr>
        <w:t>D</w:t>
      </w:r>
      <w:r w:rsidRPr="00BE1660">
        <w:rPr>
          <w:sz w:val="24"/>
        </w:rPr>
        <w:t>第二个出栈）的次序有哪几个？</w:t>
      </w:r>
    </w:p>
    <w:p w14:paraId="11FBAC69" w14:textId="77777777" w:rsidR="002556D5" w:rsidRPr="00C96EE2" w:rsidRDefault="00843007" w:rsidP="002556D5">
      <w:pPr>
        <w:spacing w:beforeLines="50" w:before="156" w:line="288" w:lineRule="auto"/>
        <w:ind w:left="425"/>
        <w:rPr>
          <w:color w:val="FF0000"/>
          <w:sz w:val="24"/>
        </w:rPr>
      </w:pPr>
      <w:r w:rsidRPr="00C96EE2">
        <w:rPr>
          <w:rFonts w:hint="eastAsia"/>
          <w:color w:val="FF0000"/>
          <w:sz w:val="24"/>
        </w:rPr>
        <w:t>三个：</w:t>
      </w:r>
      <w:r w:rsidRPr="00C96EE2">
        <w:rPr>
          <w:rFonts w:hint="eastAsia"/>
          <w:color w:val="FF0000"/>
          <w:sz w:val="24"/>
        </w:rPr>
        <w:t>CDEBA</w:t>
      </w:r>
      <w:r w:rsidRPr="00C96EE2">
        <w:rPr>
          <w:rFonts w:hint="eastAsia"/>
          <w:color w:val="FF0000"/>
          <w:sz w:val="24"/>
        </w:rPr>
        <w:t>，</w:t>
      </w:r>
      <w:r w:rsidRPr="00C96EE2">
        <w:rPr>
          <w:rFonts w:hint="eastAsia"/>
          <w:color w:val="FF0000"/>
          <w:sz w:val="24"/>
        </w:rPr>
        <w:t>CDBEA</w:t>
      </w:r>
      <w:r w:rsidRPr="00C96EE2">
        <w:rPr>
          <w:rFonts w:hint="eastAsia"/>
          <w:color w:val="FF0000"/>
          <w:sz w:val="24"/>
        </w:rPr>
        <w:t>，</w:t>
      </w:r>
      <w:r w:rsidRPr="00C96EE2">
        <w:rPr>
          <w:rFonts w:hint="eastAsia"/>
          <w:color w:val="FF0000"/>
          <w:sz w:val="24"/>
        </w:rPr>
        <w:t>CDBAE</w:t>
      </w:r>
    </w:p>
    <w:p w14:paraId="7F11EEEA" w14:textId="77777777" w:rsidR="002556D5" w:rsidRDefault="002556D5" w:rsidP="002556D5">
      <w:pPr>
        <w:spacing w:beforeLines="50" w:before="156" w:line="288" w:lineRule="auto"/>
        <w:ind w:left="425"/>
        <w:rPr>
          <w:sz w:val="24"/>
        </w:rPr>
      </w:pPr>
    </w:p>
    <w:p w14:paraId="6E077EBE" w14:textId="77777777" w:rsidR="002556D5" w:rsidRPr="00BB0A7C" w:rsidRDefault="002556D5" w:rsidP="002556D5">
      <w:pPr>
        <w:spacing w:beforeLines="50" w:before="156" w:line="288" w:lineRule="auto"/>
        <w:ind w:left="425"/>
        <w:rPr>
          <w:sz w:val="24"/>
        </w:rPr>
      </w:pPr>
    </w:p>
    <w:p w14:paraId="3096230E" w14:textId="77777777" w:rsidR="00A9321A" w:rsidRDefault="00A9321A" w:rsidP="00A9321A">
      <w:pPr>
        <w:rPr>
          <w:sz w:val="24"/>
        </w:rPr>
      </w:pPr>
      <w:r>
        <w:rPr>
          <w:rFonts w:hint="eastAsia"/>
        </w:rPr>
        <w:t>2.</w:t>
      </w:r>
      <w:r>
        <w:t xml:space="preserve"> </w:t>
      </w:r>
      <w:r>
        <w:tab/>
      </w:r>
      <w:r>
        <w:rPr>
          <w:rFonts w:hint="eastAsia"/>
          <w:sz w:val="24"/>
        </w:rPr>
        <w:t>一颗</w:t>
      </w:r>
      <w:r w:rsidRPr="004B5032">
        <w:rPr>
          <w:sz w:val="24"/>
        </w:rPr>
        <w:t>共有</w:t>
      </w:r>
      <w:r w:rsidRPr="004B5032">
        <w:rPr>
          <w:sz w:val="24"/>
        </w:rPr>
        <w:t>n</w:t>
      </w:r>
      <w:r w:rsidRPr="004B5032">
        <w:rPr>
          <w:sz w:val="24"/>
        </w:rPr>
        <w:t>个结点</w:t>
      </w:r>
      <w:r>
        <w:rPr>
          <w:rFonts w:hint="eastAsia"/>
          <w:sz w:val="24"/>
        </w:rPr>
        <w:t>（编号</w:t>
      </w:r>
      <w:r>
        <w:rPr>
          <w:sz w:val="24"/>
        </w:rPr>
        <w:t>从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至</w:t>
      </w:r>
      <w:r>
        <w:rPr>
          <w:sz w:val="24"/>
        </w:rPr>
        <w:t>n</w:t>
      </w:r>
      <w:r>
        <w:rPr>
          <w:rFonts w:hint="eastAsia"/>
          <w:sz w:val="24"/>
        </w:rPr>
        <w:t>）并</w:t>
      </w:r>
      <w:r w:rsidRPr="004B5032">
        <w:rPr>
          <w:sz w:val="24"/>
        </w:rPr>
        <w:t>采用顺序存储结构的完全二叉树</w:t>
      </w:r>
      <w:r>
        <w:rPr>
          <w:rFonts w:hint="eastAsia"/>
          <w:sz w:val="24"/>
        </w:rPr>
        <w:t>，</w:t>
      </w:r>
      <w:r>
        <w:rPr>
          <w:sz w:val="24"/>
        </w:rPr>
        <w:t>求</w:t>
      </w:r>
      <w:r>
        <w:rPr>
          <w:rFonts w:hint="eastAsia"/>
          <w:sz w:val="24"/>
        </w:rPr>
        <w:t>该</w:t>
      </w:r>
      <w:r w:rsidRPr="004B5032">
        <w:rPr>
          <w:sz w:val="24"/>
        </w:rPr>
        <w:t>树</w:t>
      </w:r>
      <w:r>
        <w:rPr>
          <w:sz w:val="24"/>
        </w:rPr>
        <w:t>中</w:t>
      </w:r>
      <w:r>
        <w:rPr>
          <w:rFonts w:hint="eastAsia"/>
          <w:sz w:val="24"/>
        </w:rPr>
        <w:t>编号</w:t>
      </w:r>
      <w:r w:rsidRPr="004B5032">
        <w:rPr>
          <w:sz w:val="24"/>
        </w:rPr>
        <w:t>最小的叶子结点的</w:t>
      </w:r>
      <w:r>
        <w:rPr>
          <w:rFonts w:hint="eastAsia"/>
          <w:sz w:val="24"/>
        </w:rPr>
        <w:t>编号。</w:t>
      </w:r>
    </w:p>
    <w:p w14:paraId="0ACB9672" w14:textId="77777777" w:rsidR="00004250" w:rsidRDefault="00004250" w:rsidP="00A9321A">
      <w:pPr>
        <w:rPr>
          <w:sz w:val="24"/>
        </w:rPr>
      </w:pPr>
    </w:p>
    <w:p w14:paraId="3F575C65" w14:textId="77777777" w:rsidR="002556D5" w:rsidRDefault="002556D5" w:rsidP="00A9321A">
      <w:pPr>
        <w:rPr>
          <w:sz w:val="24"/>
        </w:rPr>
      </w:pPr>
    </w:p>
    <w:p w14:paraId="15806563" w14:textId="77777777" w:rsidR="00843007" w:rsidRPr="00C96EE2" w:rsidRDefault="00843007" w:rsidP="00843007">
      <w:pPr>
        <w:ind w:leftChars="400" w:left="840"/>
        <w:rPr>
          <w:color w:val="FF0000"/>
          <w:sz w:val="24"/>
        </w:rPr>
      </w:pPr>
      <w:r w:rsidRPr="00C96EE2">
        <w:rPr>
          <w:rFonts w:hint="eastAsia"/>
          <w:color w:val="FF0000"/>
          <w:sz w:val="24"/>
        </w:rPr>
        <w:t>根据完全二叉树的性质，最后一个结点（编号为</w:t>
      </w:r>
      <w:r w:rsidRPr="00C96EE2">
        <w:rPr>
          <w:rFonts w:hint="eastAsia"/>
          <w:color w:val="FF0000"/>
          <w:sz w:val="24"/>
        </w:rPr>
        <w:t>n</w:t>
      </w:r>
      <w:r w:rsidRPr="00C96EE2">
        <w:rPr>
          <w:rFonts w:hint="eastAsia"/>
          <w:color w:val="FF0000"/>
          <w:sz w:val="24"/>
        </w:rPr>
        <w:t>）的双亲结点的编号是</w:t>
      </w:r>
      <w:r w:rsidRPr="00C96EE2">
        <w:rPr>
          <w:rFonts w:ascii="Symbol" w:hAnsi="Symbol"/>
          <w:color w:val="FF0000"/>
          <w:szCs w:val="21"/>
        </w:rPr>
        <w:t></w:t>
      </w:r>
      <w:r w:rsidRPr="00C96EE2">
        <w:rPr>
          <w:rFonts w:hint="eastAsia"/>
          <w:color w:val="FF0000"/>
          <w:sz w:val="24"/>
        </w:rPr>
        <w:t>n/2</w:t>
      </w:r>
      <w:r w:rsidRPr="00C96EE2">
        <w:rPr>
          <w:rFonts w:ascii="Symbol" w:hAnsi="Symbol"/>
          <w:color w:val="FF0000"/>
          <w:szCs w:val="21"/>
        </w:rPr>
        <w:t></w:t>
      </w:r>
      <w:r w:rsidRPr="00C96EE2">
        <w:rPr>
          <w:rFonts w:hint="eastAsia"/>
          <w:color w:val="FF0000"/>
          <w:sz w:val="24"/>
        </w:rPr>
        <w:t>，这是最后一个分枝结点，在它之后是第一个终端（叶子）结点，故编号最小的叶子结点的编号是：</w:t>
      </w:r>
      <w:r w:rsidRPr="00C96EE2">
        <w:rPr>
          <w:rFonts w:ascii="Symbol" w:hAnsi="Symbol"/>
          <w:color w:val="FF0000"/>
          <w:szCs w:val="21"/>
        </w:rPr>
        <w:t></w:t>
      </w:r>
      <w:r w:rsidRPr="00C96EE2">
        <w:rPr>
          <w:rFonts w:hint="eastAsia"/>
          <w:color w:val="FF0000"/>
          <w:sz w:val="24"/>
        </w:rPr>
        <w:t>n/2</w:t>
      </w:r>
      <w:r w:rsidRPr="00C96EE2">
        <w:rPr>
          <w:rFonts w:ascii="Symbol" w:hAnsi="Symbol"/>
          <w:color w:val="FF0000"/>
          <w:szCs w:val="21"/>
        </w:rPr>
        <w:t></w:t>
      </w:r>
      <w:r w:rsidRPr="00C96EE2">
        <w:rPr>
          <w:rFonts w:hint="eastAsia"/>
          <w:color w:val="FF0000"/>
          <w:sz w:val="24"/>
        </w:rPr>
        <w:t>+1</w:t>
      </w:r>
    </w:p>
    <w:p w14:paraId="79BE4082" w14:textId="77777777" w:rsidR="002556D5" w:rsidRDefault="002556D5" w:rsidP="00A9321A">
      <w:pPr>
        <w:rPr>
          <w:sz w:val="24"/>
        </w:rPr>
      </w:pPr>
    </w:p>
    <w:p w14:paraId="12BDA840" w14:textId="77777777" w:rsidR="00004250" w:rsidRDefault="00004250" w:rsidP="00004250">
      <w:pPr>
        <w:shd w:val="clear" w:color="auto" w:fill="FFFFFF"/>
        <w:adjustRightInd w:val="0"/>
        <w:snapToGrid w:val="0"/>
        <w:rPr>
          <w:sz w:val="24"/>
        </w:rPr>
      </w:pPr>
      <w:r>
        <w:rPr>
          <w:rFonts w:hint="eastAsia"/>
          <w:sz w:val="24"/>
        </w:rPr>
        <w:t>3.</w:t>
      </w:r>
      <w:r>
        <w:rPr>
          <w:sz w:val="24"/>
        </w:rPr>
        <w:t xml:space="preserve"> </w:t>
      </w:r>
      <w:r w:rsidRPr="001A044A">
        <w:rPr>
          <w:rFonts w:hint="eastAsia"/>
          <w:sz w:val="24"/>
        </w:rPr>
        <w:t>设一棵二叉树的先序序列为</w:t>
      </w:r>
      <w:r w:rsidRPr="001A044A">
        <w:rPr>
          <w:rFonts w:hint="eastAsia"/>
          <w:sz w:val="24"/>
        </w:rPr>
        <w:t>ABDGECFH</w:t>
      </w:r>
      <w:r w:rsidRPr="001A044A">
        <w:rPr>
          <w:rFonts w:hint="eastAsia"/>
          <w:sz w:val="24"/>
        </w:rPr>
        <w:t>，中序序列为：</w:t>
      </w:r>
      <w:r w:rsidRPr="001A044A">
        <w:rPr>
          <w:rFonts w:hint="eastAsia"/>
          <w:sz w:val="24"/>
        </w:rPr>
        <w:t>DGBAECHF</w:t>
      </w:r>
      <w:r w:rsidRPr="001A044A">
        <w:rPr>
          <w:rFonts w:hint="eastAsia"/>
          <w:sz w:val="24"/>
        </w:rPr>
        <w:t>。试画出该二叉树。</w:t>
      </w:r>
    </w:p>
    <w:p w14:paraId="10EC5DD1" w14:textId="77777777" w:rsidR="002556D5" w:rsidRPr="001A044A" w:rsidRDefault="002556D5" w:rsidP="00004250">
      <w:pPr>
        <w:shd w:val="clear" w:color="auto" w:fill="FFFFFF"/>
        <w:adjustRightInd w:val="0"/>
        <w:snapToGrid w:val="0"/>
        <w:rPr>
          <w:sz w:val="24"/>
        </w:rPr>
      </w:pPr>
    </w:p>
    <w:p w14:paraId="56D7E81A" w14:textId="77777777" w:rsidR="002556D5" w:rsidRDefault="002556D5" w:rsidP="00004250">
      <w:pPr>
        <w:spacing w:beforeLines="50" w:before="156" w:line="288" w:lineRule="auto"/>
        <w:rPr>
          <w:sz w:val="24"/>
        </w:rPr>
      </w:pPr>
    </w:p>
    <w:p w14:paraId="33F00ABB" w14:textId="77777777" w:rsidR="002556D5" w:rsidRDefault="00C96EE2" w:rsidP="00004250">
      <w:pPr>
        <w:spacing w:beforeLines="50" w:before="156" w:line="288" w:lineRule="auto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5DDBF213" wp14:editId="59E29BFE">
            <wp:extent cx="2304762" cy="1485714"/>
            <wp:effectExtent l="0" t="0" r="635" b="63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4762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8873F" w14:textId="77777777" w:rsidR="002556D5" w:rsidRDefault="002556D5" w:rsidP="00004250">
      <w:pPr>
        <w:spacing w:beforeLines="50" w:before="156" w:line="288" w:lineRule="auto"/>
        <w:rPr>
          <w:sz w:val="24"/>
        </w:rPr>
      </w:pPr>
    </w:p>
    <w:p w14:paraId="7FC93128" w14:textId="77777777" w:rsidR="00004250" w:rsidRPr="00A97FD6" w:rsidRDefault="00004250" w:rsidP="00004250">
      <w:pPr>
        <w:spacing w:beforeLines="50" w:before="156" w:line="288" w:lineRule="auto"/>
        <w:rPr>
          <w:sz w:val="24"/>
        </w:rPr>
      </w:pPr>
      <w:r>
        <w:rPr>
          <w:rFonts w:hint="eastAsia"/>
          <w:sz w:val="24"/>
        </w:rPr>
        <w:t>4.</w:t>
      </w:r>
      <w:r>
        <w:rPr>
          <w:sz w:val="24"/>
        </w:rPr>
        <w:t xml:space="preserve"> </w:t>
      </w:r>
      <w:r w:rsidRPr="00A97FD6">
        <w:rPr>
          <w:sz w:val="24"/>
        </w:rPr>
        <w:t>已知图</w:t>
      </w:r>
      <w:r w:rsidRPr="00A97FD6">
        <w:rPr>
          <w:sz w:val="24"/>
        </w:rPr>
        <w:t>G</w:t>
      </w:r>
      <w:r w:rsidRPr="00A97FD6">
        <w:rPr>
          <w:sz w:val="24"/>
        </w:rPr>
        <w:t>的邻接矩阵如下所示，根据</w:t>
      </w:r>
      <w:r w:rsidRPr="00A97FD6">
        <w:rPr>
          <w:sz w:val="24"/>
        </w:rPr>
        <w:t>Prim</w:t>
      </w:r>
      <w:r w:rsidRPr="00A97FD6">
        <w:rPr>
          <w:sz w:val="24"/>
        </w:rPr>
        <w:t>算法，求图</w:t>
      </w:r>
      <w:r w:rsidRPr="00A97FD6">
        <w:rPr>
          <w:sz w:val="24"/>
        </w:rPr>
        <w:t>G</w:t>
      </w:r>
      <w:r w:rsidRPr="00A97FD6">
        <w:rPr>
          <w:sz w:val="24"/>
        </w:rPr>
        <w:t>从顶点</w: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= 1 \* GB3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rFonts w:hint="eastAsia"/>
          <w:noProof/>
          <w:sz w:val="24"/>
        </w:rPr>
        <w:t>①</w:t>
      </w:r>
      <w:r>
        <w:rPr>
          <w:sz w:val="24"/>
        </w:rPr>
        <w:fldChar w:fldCharType="end"/>
      </w:r>
      <w:r w:rsidRPr="00A97FD6">
        <w:rPr>
          <w:sz w:val="24"/>
        </w:rPr>
        <w:t>出发的最小生成树，要求写出其每一步生成过程。</w:t>
      </w:r>
    </w:p>
    <w:tbl>
      <w:tblPr>
        <w:tblW w:w="0" w:type="auto"/>
        <w:jc w:val="righ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"/>
        <w:gridCol w:w="135"/>
        <w:gridCol w:w="377"/>
        <w:gridCol w:w="378"/>
        <w:gridCol w:w="377"/>
        <w:gridCol w:w="378"/>
        <w:gridCol w:w="377"/>
        <w:gridCol w:w="378"/>
        <w:gridCol w:w="152"/>
      </w:tblGrid>
      <w:tr w:rsidR="00004250" w14:paraId="126BF682" w14:textId="77777777" w:rsidTr="00C94C16">
        <w:trPr>
          <w:trHeight w:hRule="exact" w:val="283"/>
          <w:jc w:val="right"/>
        </w:trPr>
        <w:tc>
          <w:tcPr>
            <w:tcW w:w="0" w:type="auto"/>
            <w:shd w:val="clear" w:color="auto" w:fill="auto"/>
            <w:vAlign w:val="bottom"/>
          </w:tcPr>
          <w:p w14:paraId="646FD15A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rFonts w:ascii="Courier New" w:hAnsi="Courier New" w:cs="Courier New"/>
                <w:color w:val="0000FF"/>
                <w:position w:val="-102"/>
              </w:rPr>
            </w:pPr>
          </w:p>
        </w:tc>
        <w:tc>
          <w:tcPr>
            <w:tcW w:w="135" w:type="dxa"/>
            <w:shd w:val="clear" w:color="auto" w:fill="auto"/>
            <w:vAlign w:val="bottom"/>
          </w:tcPr>
          <w:p w14:paraId="30BF536C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77" w:type="dxa"/>
            <w:shd w:val="clear" w:color="auto" w:fill="auto"/>
            <w:vAlign w:val="bottom"/>
          </w:tcPr>
          <w:p w14:paraId="36F01506" w14:textId="77777777" w:rsidR="00004250" w:rsidRPr="00A677D9" w:rsidRDefault="00004250" w:rsidP="00C94C16">
            <w:pPr>
              <w:pStyle w:val="af5"/>
              <w:spacing w:before="0" w:after="0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</w:rPr>
            </w:pPr>
            <w:r w:rsidRPr="00A677D9">
              <w:rPr>
                <w:rFonts w:ascii="Times New Roman" w:hAnsi="Times New Roman" w:cs="Times New Roman"/>
                <w:kern w:val="24"/>
                <w:sz w:val="20"/>
                <w:szCs w:val="20"/>
              </w:rPr>
              <w:fldChar w:fldCharType="begin"/>
            </w:r>
            <w:r w:rsidRPr="00A677D9">
              <w:rPr>
                <w:rFonts w:ascii="Times New Roman" w:hAnsi="Times New Roman" w:cs="Times New Roman"/>
                <w:kern w:val="24"/>
                <w:sz w:val="20"/>
                <w:szCs w:val="20"/>
              </w:rPr>
              <w:instrText xml:space="preserve"> = 1 \* GB3 </w:instrText>
            </w:r>
            <w:r w:rsidRPr="00A677D9">
              <w:rPr>
                <w:rFonts w:ascii="Times New Roman" w:hAnsi="Times New Roman" w:cs="Times New Roman"/>
                <w:kern w:val="24"/>
                <w:sz w:val="20"/>
                <w:szCs w:val="20"/>
              </w:rPr>
              <w:fldChar w:fldCharType="separate"/>
            </w:r>
            <w:r w:rsidRPr="00A677D9">
              <w:rPr>
                <w:rFonts w:hint="eastAsia"/>
                <w:noProof/>
                <w:kern w:val="24"/>
                <w:sz w:val="20"/>
                <w:szCs w:val="20"/>
              </w:rPr>
              <w:t>①</w:t>
            </w:r>
            <w:r w:rsidRPr="00A677D9">
              <w:rPr>
                <w:rFonts w:ascii="Times New Roman" w:hAnsi="Times New Roman" w:cs="Times New Roman"/>
                <w:kern w:val="24"/>
                <w:sz w:val="20"/>
                <w:szCs w:val="20"/>
              </w:rPr>
              <w:fldChar w:fldCharType="end"/>
            </w:r>
          </w:p>
        </w:tc>
        <w:tc>
          <w:tcPr>
            <w:tcW w:w="378" w:type="dxa"/>
            <w:shd w:val="clear" w:color="auto" w:fill="auto"/>
            <w:vAlign w:val="bottom"/>
          </w:tcPr>
          <w:p w14:paraId="33636943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  <w:r w:rsidRPr="00A677D9">
              <w:rPr>
                <w:noProof/>
                <w:kern w:val="24"/>
                <w:sz w:val="20"/>
                <w:szCs w:val="20"/>
              </w:rPr>
              <w:fldChar w:fldCharType="begin"/>
            </w:r>
            <w:r w:rsidRPr="00A677D9">
              <w:rPr>
                <w:noProof/>
                <w:kern w:val="24"/>
                <w:sz w:val="20"/>
                <w:szCs w:val="20"/>
              </w:rPr>
              <w:instrText xml:space="preserve"> = 2 \* GB3 </w:instrTex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separate"/>
            </w:r>
            <w:r w:rsidRPr="00A677D9">
              <w:rPr>
                <w:rFonts w:hint="eastAsia"/>
                <w:noProof/>
                <w:kern w:val="24"/>
                <w:sz w:val="20"/>
                <w:szCs w:val="20"/>
              </w:rPr>
              <w:t>②</w: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end"/>
            </w:r>
          </w:p>
        </w:tc>
        <w:tc>
          <w:tcPr>
            <w:tcW w:w="377" w:type="dxa"/>
            <w:shd w:val="clear" w:color="auto" w:fill="auto"/>
            <w:vAlign w:val="bottom"/>
          </w:tcPr>
          <w:p w14:paraId="07CA0044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  <w:r w:rsidRPr="00A677D9">
              <w:rPr>
                <w:noProof/>
                <w:kern w:val="24"/>
                <w:sz w:val="20"/>
                <w:szCs w:val="20"/>
              </w:rPr>
              <w:fldChar w:fldCharType="begin"/>
            </w:r>
            <w:r w:rsidRPr="00A677D9">
              <w:rPr>
                <w:noProof/>
                <w:kern w:val="24"/>
                <w:sz w:val="20"/>
                <w:szCs w:val="20"/>
              </w:rPr>
              <w:instrText xml:space="preserve"> = 3 \* GB3 </w:instrTex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separate"/>
            </w:r>
            <w:r w:rsidRPr="00A677D9">
              <w:rPr>
                <w:rFonts w:hint="eastAsia"/>
                <w:noProof/>
                <w:kern w:val="24"/>
                <w:sz w:val="20"/>
                <w:szCs w:val="20"/>
              </w:rPr>
              <w:t>③</w: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end"/>
            </w:r>
          </w:p>
        </w:tc>
        <w:tc>
          <w:tcPr>
            <w:tcW w:w="378" w:type="dxa"/>
            <w:shd w:val="clear" w:color="auto" w:fill="auto"/>
            <w:vAlign w:val="bottom"/>
          </w:tcPr>
          <w:p w14:paraId="6B78EAC5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  <w:r w:rsidRPr="00A677D9">
              <w:rPr>
                <w:noProof/>
                <w:kern w:val="24"/>
                <w:sz w:val="20"/>
                <w:szCs w:val="20"/>
              </w:rPr>
              <w:fldChar w:fldCharType="begin"/>
            </w:r>
            <w:r w:rsidRPr="00A677D9">
              <w:rPr>
                <w:noProof/>
                <w:kern w:val="24"/>
                <w:sz w:val="20"/>
                <w:szCs w:val="20"/>
              </w:rPr>
              <w:instrText xml:space="preserve"> = 4 \* GB3 </w:instrTex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separate"/>
            </w:r>
            <w:r w:rsidRPr="00A677D9">
              <w:rPr>
                <w:rFonts w:hint="eastAsia"/>
                <w:noProof/>
                <w:kern w:val="24"/>
                <w:sz w:val="20"/>
                <w:szCs w:val="20"/>
              </w:rPr>
              <w:t>④</w: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end"/>
            </w:r>
          </w:p>
        </w:tc>
        <w:tc>
          <w:tcPr>
            <w:tcW w:w="377" w:type="dxa"/>
            <w:shd w:val="clear" w:color="auto" w:fill="auto"/>
            <w:vAlign w:val="bottom"/>
          </w:tcPr>
          <w:p w14:paraId="18D37F01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  <w:r w:rsidRPr="00A677D9">
              <w:rPr>
                <w:noProof/>
                <w:kern w:val="24"/>
                <w:sz w:val="20"/>
                <w:szCs w:val="20"/>
              </w:rPr>
              <w:fldChar w:fldCharType="begin"/>
            </w:r>
            <w:r w:rsidRPr="00A677D9">
              <w:rPr>
                <w:noProof/>
                <w:kern w:val="24"/>
                <w:sz w:val="20"/>
                <w:szCs w:val="20"/>
              </w:rPr>
              <w:instrText xml:space="preserve"> = 5 \* GB3 </w:instrTex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separate"/>
            </w:r>
            <w:r w:rsidRPr="00A677D9">
              <w:rPr>
                <w:rFonts w:hint="eastAsia"/>
                <w:noProof/>
                <w:kern w:val="24"/>
                <w:sz w:val="20"/>
                <w:szCs w:val="20"/>
              </w:rPr>
              <w:t>⑤</w: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end"/>
            </w:r>
          </w:p>
        </w:tc>
        <w:tc>
          <w:tcPr>
            <w:tcW w:w="378" w:type="dxa"/>
            <w:shd w:val="clear" w:color="auto" w:fill="auto"/>
            <w:vAlign w:val="bottom"/>
          </w:tcPr>
          <w:p w14:paraId="04BC1186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  <w:r w:rsidRPr="00A677D9">
              <w:rPr>
                <w:noProof/>
                <w:kern w:val="24"/>
                <w:sz w:val="20"/>
                <w:szCs w:val="20"/>
              </w:rPr>
              <w:fldChar w:fldCharType="begin"/>
            </w:r>
            <w:r w:rsidRPr="00A677D9">
              <w:rPr>
                <w:noProof/>
                <w:kern w:val="24"/>
                <w:sz w:val="20"/>
                <w:szCs w:val="20"/>
              </w:rPr>
              <w:instrText xml:space="preserve"> = 6 \* GB3 </w:instrTex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separate"/>
            </w:r>
            <w:r w:rsidRPr="00A677D9">
              <w:rPr>
                <w:rFonts w:hint="eastAsia"/>
                <w:noProof/>
                <w:kern w:val="24"/>
                <w:sz w:val="20"/>
                <w:szCs w:val="20"/>
              </w:rPr>
              <w:t>⑥</w:t>
            </w:r>
            <w:r w:rsidRPr="00A677D9">
              <w:rPr>
                <w:noProof/>
                <w:kern w:val="24"/>
                <w:sz w:val="20"/>
                <w:szCs w:val="20"/>
              </w:rPr>
              <w:fldChar w:fldCharType="end"/>
            </w:r>
          </w:p>
        </w:tc>
        <w:tc>
          <w:tcPr>
            <w:tcW w:w="152" w:type="dxa"/>
            <w:shd w:val="clear" w:color="auto" w:fill="auto"/>
            <w:vAlign w:val="bottom"/>
          </w:tcPr>
          <w:p w14:paraId="3DF8F215" w14:textId="77777777" w:rsidR="00004250" w:rsidRPr="00A677D9" w:rsidRDefault="00004250" w:rsidP="00C94C16">
            <w:pPr>
              <w:pStyle w:val="af5"/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</w:p>
        </w:tc>
      </w:tr>
      <w:tr w:rsidR="00004250" w14:paraId="4C750E3A" w14:textId="77777777" w:rsidTr="00C94C16">
        <w:trPr>
          <w:trHeight w:val="355"/>
          <w:jc w:val="right"/>
        </w:trPr>
        <w:tc>
          <w:tcPr>
            <w:tcW w:w="0" w:type="auto"/>
            <w:shd w:val="clear" w:color="auto" w:fill="auto"/>
            <w:vAlign w:val="center"/>
          </w:tcPr>
          <w:p w14:paraId="52DC9BC3" w14:textId="77777777" w:rsidR="00004250" w:rsidRPr="00A677D9" w:rsidRDefault="00004250" w:rsidP="00004250">
            <w:pPr>
              <w:pStyle w:val="af5"/>
              <w:numPr>
                <w:ilvl w:val="0"/>
                <w:numId w:val="4"/>
              </w:numPr>
              <w:spacing w:before="0" w:beforeAutospacing="0" w:after="0" w:afterAutospacing="0"/>
              <w:jc w:val="center"/>
              <w:textAlignment w:val="baseline"/>
              <w:rPr>
                <w:noProof/>
                <w:kern w:val="24"/>
                <w:sz w:val="20"/>
                <w:szCs w:val="20"/>
              </w:rPr>
            </w:pPr>
          </w:p>
        </w:tc>
        <w:tc>
          <w:tcPr>
            <w:tcW w:w="0" w:type="auto"/>
            <w:gridSpan w:val="8"/>
            <w:shd w:val="clear" w:color="auto" w:fill="auto"/>
            <w:vAlign w:val="center"/>
          </w:tcPr>
          <w:p w14:paraId="74506D11" w14:textId="77777777" w:rsidR="00004250" w:rsidRPr="00A677D9" w:rsidRDefault="00004250" w:rsidP="00C94C16">
            <w:pPr>
              <w:jc w:val="center"/>
              <w:rPr>
                <w:rFonts w:ascii="Courier New" w:hAnsi="Courier New" w:cs="Courier New"/>
                <w:color w:val="0000FF"/>
                <w:position w:val="-102"/>
              </w:rPr>
            </w:pPr>
            <w:r w:rsidRPr="00A677D9">
              <w:rPr>
                <w:rFonts w:ascii="Courier New" w:hAnsi="Courier New" w:cs="Courier New"/>
                <w:color w:val="0000FF"/>
                <w:position w:val="-102"/>
                <w:szCs w:val="22"/>
              </w:rPr>
              <w:object w:dxaOrig="2439" w:dyaOrig="2160" w14:anchorId="658737FD">
                <v:shape id="_x0000_i1027" type="#_x0000_t75" style="width:123.85pt;height:108.3pt" o:ole="">
                  <v:imagedata r:id="rId12" o:title=""/>
                </v:shape>
                <o:OLEObject Type="Embed" ProgID="Equation.DSMT4" ShapeID="_x0000_i1027" DrawAspect="Content" ObjectID="_1700311342" r:id="rId13">
                  <o:FieldCodes>\* MERGEFORMAT</o:FieldCodes>
                </o:OLEObject>
              </w:object>
            </w:r>
          </w:p>
        </w:tc>
      </w:tr>
    </w:tbl>
    <w:p w14:paraId="41AF9406" w14:textId="77777777" w:rsidR="002556D5" w:rsidRDefault="002556D5" w:rsidP="00A9321A">
      <w:pPr>
        <w:rPr>
          <w:sz w:val="24"/>
        </w:rPr>
      </w:pPr>
    </w:p>
    <w:p w14:paraId="07CE7290" w14:textId="77777777" w:rsidR="002556D5" w:rsidRDefault="00C96EE2" w:rsidP="00A9321A">
      <w:pPr>
        <w:rPr>
          <w:sz w:val="24"/>
        </w:rPr>
      </w:pPr>
      <w:r w:rsidRPr="007B5004">
        <w:rPr>
          <w:noProof/>
        </w:rPr>
        <w:drawing>
          <wp:inline distT="0" distB="0" distL="0" distR="0" wp14:anchorId="0F7BC126" wp14:editId="19AD9949">
            <wp:extent cx="5240655" cy="147383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655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DC3A0" w14:textId="77777777" w:rsidR="002556D5" w:rsidRDefault="002556D5" w:rsidP="00A9321A">
      <w:pPr>
        <w:rPr>
          <w:sz w:val="24"/>
        </w:rPr>
      </w:pPr>
    </w:p>
    <w:p w14:paraId="29168547" w14:textId="77777777" w:rsidR="00D55F3E" w:rsidRDefault="00004250" w:rsidP="00D55F3E">
      <w:r>
        <w:rPr>
          <w:rFonts w:hint="eastAsia"/>
        </w:rPr>
        <w:t>5.</w:t>
      </w:r>
      <w:r>
        <w:t xml:space="preserve"> </w:t>
      </w:r>
      <w:r w:rsidR="00D55F3E">
        <w:rPr>
          <w:rFonts w:hint="eastAsia"/>
        </w:rPr>
        <w:t>给出稀疏矩阵</w:t>
      </w:r>
      <w:r w:rsidR="005D743D">
        <w:rPr>
          <w:rFonts w:hint="eastAsia"/>
        </w:rPr>
        <w:t>十字链表</w:t>
      </w:r>
      <w:r w:rsidR="00D55F3E">
        <w:rPr>
          <w:rFonts w:hint="eastAsia"/>
        </w:rPr>
        <w:t>的数据结构定义。</w:t>
      </w:r>
    </w:p>
    <w:p w14:paraId="6003B874" w14:textId="77777777" w:rsidR="005D743D" w:rsidRPr="005D743D" w:rsidRDefault="005D743D" w:rsidP="005D743D">
      <w:pPr>
        <w:pStyle w:val="af4"/>
        <w:ind w:left="420" w:firstLineChars="0" w:firstLine="0"/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typedef  struct </w:t>
      </w:r>
      <w:proofErr w:type="spellStart"/>
      <w:r w:rsidRPr="005D743D">
        <w:rPr>
          <w:color w:val="FF0000"/>
          <w:szCs w:val="21"/>
        </w:rPr>
        <w:t>OLNode</w:t>
      </w:r>
      <w:proofErr w:type="spellEnd"/>
      <w:r w:rsidRPr="005D743D">
        <w:rPr>
          <w:color w:val="FF0000"/>
          <w:szCs w:val="21"/>
        </w:rPr>
        <w:t xml:space="preserve"> {</w:t>
      </w:r>
    </w:p>
    <w:p w14:paraId="09C814CF" w14:textId="77777777" w:rsidR="005D743D" w:rsidRPr="005D743D" w:rsidRDefault="005D743D" w:rsidP="005D743D">
      <w:pPr>
        <w:pStyle w:val="af4"/>
        <w:ind w:left="420" w:firstLineChars="0" w:firstLine="0"/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    int  </w:t>
      </w:r>
      <w:proofErr w:type="spellStart"/>
      <w:r w:rsidRPr="005D743D">
        <w:rPr>
          <w:color w:val="FF0000"/>
          <w:szCs w:val="21"/>
        </w:rPr>
        <w:t>i</w:t>
      </w:r>
      <w:proofErr w:type="spellEnd"/>
      <w:r w:rsidRPr="005D743D">
        <w:rPr>
          <w:color w:val="FF0000"/>
          <w:szCs w:val="21"/>
        </w:rPr>
        <w:t>, j;</w:t>
      </w:r>
    </w:p>
    <w:p w14:paraId="5BD2F46E" w14:textId="77777777" w:rsidR="005D743D" w:rsidRPr="005D743D" w:rsidRDefault="005D743D" w:rsidP="005D743D">
      <w:pPr>
        <w:pStyle w:val="af4"/>
        <w:ind w:left="420" w:firstLineChars="0" w:firstLine="0"/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    </w:t>
      </w:r>
      <w:proofErr w:type="spellStart"/>
      <w:r w:rsidRPr="005D743D">
        <w:rPr>
          <w:color w:val="FF0000"/>
          <w:szCs w:val="21"/>
        </w:rPr>
        <w:t>ElemType</w:t>
      </w:r>
      <w:proofErr w:type="spellEnd"/>
      <w:r w:rsidRPr="005D743D">
        <w:rPr>
          <w:color w:val="FF0000"/>
          <w:szCs w:val="21"/>
        </w:rPr>
        <w:t xml:space="preserve"> e;</w:t>
      </w:r>
    </w:p>
    <w:p w14:paraId="46F818BF" w14:textId="77777777" w:rsidR="005D743D" w:rsidRPr="005D743D" w:rsidRDefault="005D743D" w:rsidP="005D743D">
      <w:pPr>
        <w:pStyle w:val="af4"/>
        <w:ind w:left="420" w:firstLineChars="0" w:firstLine="0"/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    struct  </w:t>
      </w:r>
      <w:proofErr w:type="spellStart"/>
      <w:r w:rsidRPr="005D743D">
        <w:rPr>
          <w:color w:val="FF0000"/>
          <w:szCs w:val="21"/>
        </w:rPr>
        <w:t>OLNode</w:t>
      </w:r>
      <w:proofErr w:type="spellEnd"/>
      <w:r w:rsidRPr="005D743D">
        <w:rPr>
          <w:color w:val="FF0000"/>
          <w:szCs w:val="21"/>
        </w:rPr>
        <w:t xml:space="preserve">  *down, *right;</w:t>
      </w:r>
    </w:p>
    <w:p w14:paraId="36DA29BC" w14:textId="77777777" w:rsidR="005D743D" w:rsidRPr="005D743D" w:rsidRDefault="005D743D" w:rsidP="005D743D">
      <w:pPr>
        <w:pStyle w:val="af4"/>
        <w:ind w:left="420" w:firstLineChars="0" w:firstLine="0"/>
        <w:rPr>
          <w:color w:val="FF0000"/>
          <w:szCs w:val="21"/>
        </w:rPr>
      </w:pPr>
      <w:r w:rsidRPr="005D743D">
        <w:rPr>
          <w:color w:val="FF0000"/>
          <w:szCs w:val="21"/>
        </w:rPr>
        <w:t>}</w:t>
      </w:r>
      <w:proofErr w:type="spellStart"/>
      <w:r w:rsidRPr="005D743D">
        <w:rPr>
          <w:color w:val="FF0000"/>
          <w:szCs w:val="21"/>
        </w:rPr>
        <w:t>OLNode</w:t>
      </w:r>
      <w:proofErr w:type="spellEnd"/>
      <w:r w:rsidRPr="005D743D">
        <w:rPr>
          <w:color w:val="FF0000"/>
          <w:szCs w:val="21"/>
        </w:rPr>
        <w:t>, *</w:t>
      </w:r>
      <w:proofErr w:type="spellStart"/>
      <w:r w:rsidRPr="005D743D">
        <w:rPr>
          <w:color w:val="FF0000"/>
          <w:szCs w:val="21"/>
        </w:rPr>
        <w:t>OLink</w:t>
      </w:r>
      <w:proofErr w:type="spellEnd"/>
      <w:r w:rsidRPr="005D743D">
        <w:rPr>
          <w:color w:val="FF0000"/>
          <w:szCs w:val="21"/>
        </w:rPr>
        <w:t>;</w:t>
      </w:r>
    </w:p>
    <w:p w14:paraId="6A7FDCAC" w14:textId="77777777" w:rsidR="005D743D" w:rsidRPr="005D743D" w:rsidRDefault="005D743D" w:rsidP="005D743D">
      <w:pPr>
        <w:ind w:firstLine="420"/>
        <w:rPr>
          <w:color w:val="FF0000"/>
          <w:szCs w:val="21"/>
        </w:rPr>
      </w:pPr>
      <w:r w:rsidRPr="005D743D">
        <w:rPr>
          <w:color w:val="FF0000"/>
          <w:szCs w:val="21"/>
        </w:rPr>
        <w:t>typedef  struct  {</w:t>
      </w:r>
    </w:p>
    <w:p w14:paraId="4641A859" w14:textId="77777777" w:rsidR="005D743D" w:rsidRPr="005D743D" w:rsidRDefault="005D743D" w:rsidP="005D743D">
      <w:pPr>
        <w:pStyle w:val="af4"/>
        <w:ind w:left="420"/>
        <w:rPr>
          <w:color w:val="FF0000"/>
          <w:szCs w:val="21"/>
        </w:rPr>
      </w:pPr>
      <w:proofErr w:type="spellStart"/>
      <w:r w:rsidRPr="005D743D">
        <w:rPr>
          <w:color w:val="FF0000"/>
          <w:szCs w:val="21"/>
        </w:rPr>
        <w:t>Olink</w:t>
      </w:r>
      <w:proofErr w:type="spellEnd"/>
      <w:r w:rsidRPr="005D743D">
        <w:rPr>
          <w:color w:val="FF0000"/>
          <w:szCs w:val="21"/>
        </w:rPr>
        <w:t xml:space="preserve"> *</w:t>
      </w:r>
      <w:proofErr w:type="spellStart"/>
      <w:r w:rsidRPr="005D743D">
        <w:rPr>
          <w:color w:val="FF0000"/>
          <w:szCs w:val="21"/>
        </w:rPr>
        <w:t>rhead</w:t>
      </w:r>
      <w:proofErr w:type="spellEnd"/>
      <w:r w:rsidRPr="005D743D">
        <w:rPr>
          <w:color w:val="FF0000"/>
          <w:szCs w:val="21"/>
        </w:rPr>
        <w:t>, *</w:t>
      </w:r>
      <w:proofErr w:type="spellStart"/>
      <w:r w:rsidRPr="005D743D">
        <w:rPr>
          <w:color w:val="FF0000"/>
          <w:szCs w:val="21"/>
        </w:rPr>
        <w:t>chead</w:t>
      </w:r>
      <w:proofErr w:type="spellEnd"/>
      <w:r w:rsidRPr="005D743D">
        <w:rPr>
          <w:color w:val="FF0000"/>
          <w:szCs w:val="21"/>
        </w:rPr>
        <w:t>;</w:t>
      </w:r>
    </w:p>
    <w:p w14:paraId="5FE42D74" w14:textId="77777777" w:rsidR="005D743D" w:rsidRPr="005D743D" w:rsidRDefault="005D743D" w:rsidP="005D743D">
      <w:pPr>
        <w:pStyle w:val="af4"/>
        <w:ind w:left="420"/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int mu, nu, </w:t>
      </w:r>
      <w:proofErr w:type="spellStart"/>
      <w:r w:rsidRPr="005D743D">
        <w:rPr>
          <w:color w:val="FF0000"/>
          <w:szCs w:val="21"/>
        </w:rPr>
        <w:t>tu</w:t>
      </w:r>
      <w:proofErr w:type="spellEnd"/>
      <w:r w:rsidRPr="005D743D">
        <w:rPr>
          <w:color w:val="FF0000"/>
          <w:szCs w:val="21"/>
        </w:rPr>
        <w:t>;</w:t>
      </w:r>
    </w:p>
    <w:p w14:paraId="4FB0B426" w14:textId="77777777" w:rsidR="005D743D" w:rsidRPr="005D743D" w:rsidRDefault="005D743D" w:rsidP="005D743D">
      <w:pPr>
        <w:ind w:firstLine="420"/>
        <w:rPr>
          <w:color w:val="FF0000"/>
          <w:szCs w:val="21"/>
        </w:rPr>
      </w:pPr>
      <w:r w:rsidRPr="005D743D">
        <w:rPr>
          <w:color w:val="FF0000"/>
          <w:szCs w:val="21"/>
        </w:rPr>
        <w:t>}</w:t>
      </w:r>
      <w:proofErr w:type="spellStart"/>
      <w:r w:rsidRPr="005D743D">
        <w:rPr>
          <w:color w:val="FF0000"/>
          <w:szCs w:val="21"/>
        </w:rPr>
        <w:t>CrossList</w:t>
      </w:r>
      <w:proofErr w:type="spellEnd"/>
      <w:r w:rsidRPr="005D743D">
        <w:rPr>
          <w:color w:val="FF0000"/>
          <w:szCs w:val="21"/>
        </w:rPr>
        <w:t>;</w:t>
      </w:r>
    </w:p>
    <w:p w14:paraId="48FBFD0E" w14:textId="77777777" w:rsidR="002556D5" w:rsidRDefault="002556D5" w:rsidP="002556D5"/>
    <w:tbl>
      <w:tblPr>
        <w:tblpPr w:leftFromText="180" w:rightFromText="180" w:vertAnchor="text" w:horzAnchor="margin" w:tblpY="11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992"/>
      </w:tblGrid>
      <w:tr w:rsidR="00C569AC" w14:paraId="25ACE61F" w14:textId="77777777" w:rsidTr="00C569AC">
        <w:tc>
          <w:tcPr>
            <w:tcW w:w="817" w:type="dxa"/>
          </w:tcPr>
          <w:p w14:paraId="0627E778" w14:textId="77777777" w:rsidR="00C569AC" w:rsidRDefault="00C569AC" w:rsidP="00C569AC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92" w:type="dxa"/>
          </w:tcPr>
          <w:p w14:paraId="43E790DA" w14:textId="77777777" w:rsidR="00C569AC" w:rsidRDefault="00C569AC" w:rsidP="00C569AC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</w:tr>
      <w:tr w:rsidR="00C569AC" w14:paraId="0B5EDB16" w14:textId="77777777" w:rsidTr="00C569AC">
        <w:tc>
          <w:tcPr>
            <w:tcW w:w="817" w:type="dxa"/>
          </w:tcPr>
          <w:p w14:paraId="7504EE74" w14:textId="77777777" w:rsidR="00C569AC" w:rsidRDefault="00C569AC" w:rsidP="00C569AC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593CC503" w14:textId="77777777" w:rsidR="00C569AC" w:rsidRDefault="00C569AC" w:rsidP="00C569AC">
            <w:pPr>
              <w:spacing w:line="300" w:lineRule="auto"/>
              <w:rPr>
                <w:sz w:val="24"/>
              </w:rPr>
            </w:pPr>
          </w:p>
        </w:tc>
      </w:tr>
    </w:tbl>
    <w:p w14:paraId="51078A0C" w14:textId="77777777" w:rsidR="00BE1660" w:rsidRDefault="002556D5" w:rsidP="00BE1660">
      <w:pPr>
        <w:pStyle w:val="3"/>
        <w:numPr>
          <w:ilvl w:val="0"/>
          <w:numId w:val="5"/>
        </w:numPr>
        <w:spacing w:before="0" w:after="0" w:line="412" w:lineRule="auto"/>
      </w:pPr>
      <w:r>
        <w:rPr>
          <w:rFonts w:hint="eastAsia"/>
        </w:rPr>
        <w:t>程序阅读题（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2947CAE6" w14:textId="77777777" w:rsidR="00C569AC" w:rsidRDefault="00C569AC" w:rsidP="00C569AC">
      <w:pPr>
        <w:spacing w:beforeLines="50" w:before="156" w:line="288" w:lineRule="auto"/>
      </w:pPr>
    </w:p>
    <w:p w14:paraId="423F998B" w14:textId="77777777" w:rsidR="00BE1660" w:rsidRPr="001C4589" w:rsidRDefault="00BE1660" w:rsidP="00C569AC">
      <w:pPr>
        <w:pStyle w:val="af4"/>
        <w:numPr>
          <w:ilvl w:val="0"/>
          <w:numId w:val="10"/>
        </w:numPr>
        <w:spacing w:beforeLines="50" w:before="156" w:line="288" w:lineRule="auto"/>
        <w:ind w:firstLineChars="0"/>
        <w:rPr>
          <w:rFonts w:ascii="宋体" w:hAnsi="宋体"/>
          <w:sz w:val="24"/>
          <w:highlight w:val="yellow"/>
        </w:rPr>
      </w:pPr>
      <w:r w:rsidRPr="001C4589">
        <w:rPr>
          <w:rFonts w:ascii="宋体" w:hAnsi="宋体" w:hint="eastAsia"/>
          <w:sz w:val="24"/>
          <w:highlight w:val="yellow"/>
        </w:rPr>
        <w:t>写出下面算法的功能。</w:t>
      </w:r>
    </w:p>
    <w:p w14:paraId="1CF247FC" w14:textId="77777777" w:rsidR="00CA7251" w:rsidRPr="00CA7251" w:rsidRDefault="00CA7251" w:rsidP="00CA7251">
      <w:pPr>
        <w:ind w:firstLine="360"/>
        <w:rPr>
          <w:sz w:val="24"/>
        </w:rPr>
      </w:pPr>
      <w:r w:rsidRPr="00CA7251">
        <w:rPr>
          <w:sz w:val="24"/>
        </w:rPr>
        <w:t xml:space="preserve">int </w:t>
      </w:r>
      <w:proofErr w:type="spellStart"/>
      <w:r w:rsidRPr="00CA7251">
        <w:rPr>
          <w:sz w:val="24"/>
        </w:rPr>
        <w:t>abc_Bitree</w:t>
      </w:r>
      <w:proofErr w:type="spellEnd"/>
      <w:r w:rsidRPr="00CA7251">
        <w:rPr>
          <w:sz w:val="24"/>
        </w:rPr>
        <w:t>(</w:t>
      </w:r>
      <w:proofErr w:type="spellStart"/>
      <w:r w:rsidRPr="00CA7251">
        <w:rPr>
          <w:sz w:val="24"/>
        </w:rPr>
        <w:t>Bitree</w:t>
      </w:r>
      <w:proofErr w:type="spellEnd"/>
      <w:r w:rsidRPr="00CA7251">
        <w:rPr>
          <w:sz w:val="24"/>
        </w:rPr>
        <w:t xml:space="preserve"> T) { </w:t>
      </w:r>
    </w:p>
    <w:p w14:paraId="15C043E6" w14:textId="77777777" w:rsidR="00CA7251" w:rsidRPr="00CA7251" w:rsidRDefault="00CA7251" w:rsidP="00CA7251">
      <w:pPr>
        <w:rPr>
          <w:sz w:val="24"/>
        </w:rPr>
      </w:pPr>
      <w:r w:rsidRPr="00CA7251">
        <w:rPr>
          <w:rFonts w:hint="eastAsia"/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CA7251">
        <w:rPr>
          <w:rFonts w:hint="eastAsia"/>
          <w:sz w:val="24"/>
        </w:rPr>
        <w:t>InitQueue</w:t>
      </w:r>
      <w:proofErr w:type="spellEnd"/>
      <w:r w:rsidRPr="00CA7251">
        <w:rPr>
          <w:rFonts w:hint="eastAsia"/>
          <w:sz w:val="24"/>
        </w:rPr>
        <w:t>(Q);  //</w:t>
      </w:r>
      <w:r w:rsidRPr="00CA7251">
        <w:rPr>
          <w:rFonts w:hint="eastAsia"/>
          <w:sz w:val="24"/>
        </w:rPr>
        <w:t>建立工作队列</w:t>
      </w:r>
    </w:p>
    <w:p w14:paraId="0BF98E9F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CA7251">
        <w:rPr>
          <w:sz w:val="24"/>
        </w:rPr>
        <w:t xml:space="preserve">flag=0; </w:t>
      </w:r>
    </w:p>
    <w:p w14:paraId="7FE128D9" w14:textId="77777777" w:rsidR="00CA7251" w:rsidRPr="00CA7251" w:rsidRDefault="00CA7251" w:rsidP="00CA7251">
      <w:pPr>
        <w:rPr>
          <w:sz w:val="24"/>
        </w:rPr>
      </w:pPr>
      <w:r w:rsidRPr="00CA7251">
        <w:rPr>
          <w:rFonts w:hint="eastAsia"/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CA7251">
        <w:rPr>
          <w:rFonts w:hint="eastAsia"/>
          <w:sz w:val="24"/>
        </w:rPr>
        <w:t>EnQueue</w:t>
      </w:r>
      <w:proofErr w:type="spellEnd"/>
      <w:r w:rsidRPr="00CA7251">
        <w:rPr>
          <w:rFonts w:hint="eastAsia"/>
          <w:sz w:val="24"/>
        </w:rPr>
        <w:t xml:space="preserve">(Q,T); // </w:t>
      </w:r>
      <w:r w:rsidRPr="00CA7251">
        <w:rPr>
          <w:rFonts w:hint="eastAsia"/>
          <w:sz w:val="24"/>
        </w:rPr>
        <w:t>入队</w:t>
      </w:r>
      <w:r w:rsidRPr="00CA7251">
        <w:rPr>
          <w:rFonts w:hint="eastAsia"/>
          <w:sz w:val="24"/>
        </w:rPr>
        <w:t xml:space="preserve"> </w:t>
      </w:r>
    </w:p>
    <w:p w14:paraId="7BE90AC8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CA7251">
        <w:rPr>
          <w:sz w:val="24"/>
        </w:rPr>
        <w:t>while(!</w:t>
      </w:r>
      <w:proofErr w:type="spellStart"/>
      <w:r w:rsidRPr="00CA7251">
        <w:rPr>
          <w:sz w:val="24"/>
        </w:rPr>
        <w:t>QueueEmpty</w:t>
      </w:r>
      <w:proofErr w:type="spellEnd"/>
      <w:r w:rsidRPr="00CA7251">
        <w:rPr>
          <w:sz w:val="24"/>
        </w:rPr>
        <w:t xml:space="preserve">(Q)) { </w:t>
      </w:r>
    </w:p>
    <w:p w14:paraId="364FA7E6" w14:textId="77777777" w:rsidR="00CA7251" w:rsidRPr="00CA7251" w:rsidRDefault="00CA7251" w:rsidP="00CA7251">
      <w:pPr>
        <w:rPr>
          <w:sz w:val="24"/>
        </w:rPr>
      </w:pPr>
      <w:r w:rsidRPr="00CA7251">
        <w:rPr>
          <w:rFonts w:hint="eastAsia"/>
          <w:sz w:val="24"/>
        </w:rPr>
        <w:t xml:space="preserve">    </w:t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CA7251">
        <w:rPr>
          <w:rFonts w:hint="eastAsia"/>
          <w:sz w:val="24"/>
        </w:rPr>
        <w:t>DeQueue</w:t>
      </w:r>
      <w:proofErr w:type="spellEnd"/>
      <w:r w:rsidRPr="00CA7251">
        <w:rPr>
          <w:rFonts w:hint="eastAsia"/>
          <w:sz w:val="24"/>
        </w:rPr>
        <w:t>(</w:t>
      </w:r>
      <w:proofErr w:type="spellStart"/>
      <w:r w:rsidRPr="00CA7251">
        <w:rPr>
          <w:rFonts w:hint="eastAsia"/>
          <w:sz w:val="24"/>
        </w:rPr>
        <w:t>Q,p</w:t>
      </w:r>
      <w:proofErr w:type="spellEnd"/>
      <w:r w:rsidRPr="00CA7251">
        <w:rPr>
          <w:rFonts w:hint="eastAsia"/>
          <w:sz w:val="24"/>
        </w:rPr>
        <w:t xml:space="preserve">); // </w:t>
      </w:r>
      <w:r w:rsidRPr="00CA7251">
        <w:rPr>
          <w:rFonts w:hint="eastAsia"/>
          <w:sz w:val="24"/>
        </w:rPr>
        <w:t>出队</w:t>
      </w:r>
    </w:p>
    <w:p w14:paraId="28E8E52B" w14:textId="77777777" w:rsidR="00CA7251" w:rsidRPr="00CA7251" w:rsidRDefault="00CA7251" w:rsidP="00CA7251">
      <w:pPr>
        <w:ind w:left="840" w:firstLine="420"/>
        <w:rPr>
          <w:sz w:val="24"/>
        </w:rPr>
      </w:pPr>
      <w:r w:rsidRPr="00CA7251">
        <w:rPr>
          <w:sz w:val="24"/>
        </w:rPr>
        <w:t xml:space="preserve">if(!p) </w:t>
      </w:r>
    </w:p>
    <w:p w14:paraId="09AC6875" w14:textId="77777777" w:rsidR="00CA7251" w:rsidRPr="00CA7251" w:rsidRDefault="00CA7251" w:rsidP="00CA7251">
      <w:pPr>
        <w:ind w:left="1260" w:firstLine="420"/>
        <w:rPr>
          <w:sz w:val="24"/>
        </w:rPr>
      </w:pPr>
      <w:r w:rsidRPr="00CA7251">
        <w:rPr>
          <w:sz w:val="24"/>
        </w:rPr>
        <w:t xml:space="preserve">flag=1; </w:t>
      </w:r>
    </w:p>
    <w:p w14:paraId="36300F12" w14:textId="77777777" w:rsidR="00CA7251" w:rsidRPr="00CA7251" w:rsidRDefault="00CA7251" w:rsidP="00CA7251">
      <w:pPr>
        <w:ind w:left="840" w:firstLine="420"/>
        <w:rPr>
          <w:sz w:val="24"/>
        </w:rPr>
      </w:pPr>
      <w:r w:rsidRPr="00CA7251">
        <w:rPr>
          <w:sz w:val="24"/>
        </w:rPr>
        <w:t xml:space="preserve">else if(flag) </w:t>
      </w:r>
    </w:p>
    <w:p w14:paraId="6CBEF2B6" w14:textId="77777777" w:rsidR="00CA7251" w:rsidRPr="00CA7251" w:rsidRDefault="00CA7251" w:rsidP="00CA7251">
      <w:pPr>
        <w:ind w:left="1260" w:firstLine="420"/>
        <w:rPr>
          <w:sz w:val="24"/>
        </w:rPr>
      </w:pPr>
      <w:r w:rsidRPr="00CA7251">
        <w:rPr>
          <w:sz w:val="24"/>
        </w:rPr>
        <w:t xml:space="preserve">return 0; </w:t>
      </w:r>
    </w:p>
    <w:p w14:paraId="747233C3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  </w:t>
      </w:r>
      <w:r>
        <w:rPr>
          <w:sz w:val="24"/>
        </w:rPr>
        <w:tab/>
      </w:r>
      <w:r>
        <w:rPr>
          <w:sz w:val="24"/>
        </w:rPr>
        <w:tab/>
      </w:r>
      <w:r w:rsidRPr="00CA7251">
        <w:rPr>
          <w:sz w:val="24"/>
        </w:rPr>
        <w:t xml:space="preserve">else { </w:t>
      </w:r>
    </w:p>
    <w:p w14:paraId="5C38C596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      </w:t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CA7251">
        <w:rPr>
          <w:sz w:val="24"/>
        </w:rPr>
        <w:t>EnQueue</w:t>
      </w:r>
      <w:proofErr w:type="spellEnd"/>
      <w:r w:rsidRPr="00CA7251">
        <w:rPr>
          <w:sz w:val="24"/>
        </w:rPr>
        <w:t>(</w:t>
      </w:r>
      <w:proofErr w:type="spellStart"/>
      <w:r w:rsidRPr="00CA7251">
        <w:rPr>
          <w:sz w:val="24"/>
        </w:rPr>
        <w:t>Q,p</w:t>
      </w:r>
      <w:proofErr w:type="spellEnd"/>
      <w:r w:rsidRPr="00CA7251">
        <w:rPr>
          <w:sz w:val="24"/>
        </w:rPr>
        <w:t>-&gt;</w:t>
      </w:r>
      <w:proofErr w:type="spellStart"/>
      <w:r w:rsidRPr="00CA7251">
        <w:rPr>
          <w:sz w:val="24"/>
        </w:rPr>
        <w:t>lchild</w:t>
      </w:r>
      <w:proofErr w:type="spellEnd"/>
      <w:r w:rsidRPr="00CA7251">
        <w:rPr>
          <w:sz w:val="24"/>
        </w:rPr>
        <w:t xml:space="preserve">); </w:t>
      </w:r>
    </w:p>
    <w:p w14:paraId="0900EE2D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      </w:t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CA7251">
        <w:rPr>
          <w:sz w:val="24"/>
        </w:rPr>
        <w:t>EnQueue</w:t>
      </w:r>
      <w:proofErr w:type="spellEnd"/>
      <w:r w:rsidRPr="00CA7251">
        <w:rPr>
          <w:sz w:val="24"/>
        </w:rPr>
        <w:t>(</w:t>
      </w:r>
      <w:proofErr w:type="spellStart"/>
      <w:r w:rsidRPr="00CA7251">
        <w:rPr>
          <w:sz w:val="24"/>
        </w:rPr>
        <w:t>Q,p</w:t>
      </w:r>
      <w:proofErr w:type="spellEnd"/>
      <w:r w:rsidRPr="00CA7251">
        <w:rPr>
          <w:sz w:val="24"/>
        </w:rPr>
        <w:t>-&gt;</w:t>
      </w:r>
      <w:proofErr w:type="spellStart"/>
      <w:r w:rsidRPr="00CA7251">
        <w:rPr>
          <w:sz w:val="24"/>
        </w:rPr>
        <w:t>rchild</w:t>
      </w:r>
      <w:proofErr w:type="spellEnd"/>
      <w:r w:rsidRPr="00CA7251">
        <w:rPr>
          <w:sz w:val="24"/>
        </w:rPr>
        <w:t xml:space="preserve">); </w:t>
      </w:r>
    </w:p>
    <w:p w14:paraId="03BDF04B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  </w:t>
      </w:r>
      <w:r>
        <w:rPr>
          <w:sz w:val="24"/>
        </w:rPr>
        <w:tab/>
      </w:r>
      <w:r>
        <w:rPr>
          <w:sz w:val="24"/>
        </w:rPr>
        <w:tab/>
      </w:r>
      <w:r w:rsidRPr="00CA7251">
        <w:rPr>
          <w:sz w:val="24"/>
        </w:rPr>
        <w:t xml:space="preserve">} </w:t>
      </w:r>
    </w:p>
    <w:p w14:paraId="28B82CB6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ab/>
      </w:r>
      <w:r w:rsidRPr="00CA7251">
        <w:rPr>
          <w:sz w:val="24"/>
        </w:rPr>
        <w:t xml:space="preserve"> }//while </w:t>
      </w:r>
    </w:p>
    <w:p w14:paraId="3C981630" w14:textId="77777777" w:rsidR="00CA7251" w:rsidRPr="00CA7251" w:rsidRDefault="00CA7251" w:rsidP="00CA7251">
      <w:pPr>
        <w:rPr>
          <w:sz w:val="24"/>
        </w:rPr>
      </w:pPr>
      <w:r w:rsidRPr="00CA725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 w:rsidRPr="00CA7251">
        <w:rPr>
          <w:sz w:val="24"/>
        </w:rPr>
        <w:t xml:space="preserve">return 1; </w:t>
      </w:r>
    </w:p>
    <w:p w14:paraId="319801A3" w14:textId="77777777" w:rsidR="002556D5" w:rsidRDefault="00CA7251" w:rsidP="00CA7251">
      <w:pPr>
        <w:ind w:firstLine="420"/>
      </w:pPr>
      <w:r w:rsidRPr="00CA7251">
        <w:rPr>
          <w:sz w:val="24"/>
        </w:rPr>
        <w:t>}</w:t>
      </w:r>
    </w:p>
    <w:p w14:paraId="2F8387A8" w14:textId="77777777" w:rsidR="002556D5" w:rsidRDefault="002556D5" w:rsidP="002556D5"/>
    <w:p w14:paraId="63F80FC5" w14:textId="77777777" w:rsidR="005D743D" w:rsidRPr="00CA7251" w:rsidRDefault="00CA7251" w:rsidP="005D743D">
      <w:pPr>
        <w:ind w:firstLine="420"/>
        <w:rPr>
          <w:color w:val="FF0000"/>
          <w:sz w:val="24"/>
        </w:rPr>
      </w:pPr>
      <w:r w:rsidRPr="00CA7251">
        <w:rPr>
          <w:rFonts w:hint="eastAsia"/>
          <w:color w:val="FF0000"/>
        </w:rPr>
        <w:t>该算法功能是判断一颗树是否为完全二叉树</w:t>
      </w:r>
    </w:p>
    <w:p w14:paraId="3E81ED4E" w14:textId="77777777" w:rsidR="002556D5" w:rsidRPr="002556D5" w:rsidRDefault="002556D5" w:rsidP="002556D5"/>
    <w:tbl>
      <w:tblPr>
        <w:tblpPr w:leftFromText="180" w:rightFromText="180" w:vertAnchor="text" w:horzAnchor="margin" w:tblpY="18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992"/>
      </w:tblGrid>
      <w:tr w:rsidR="00BE1660" w14:paraId="66D4106C" w14:textId="77777777" w:rsidTr="00BE1660">
        <w:tc>
          <w:tcPr>
            <w:tcW w:w="817" w:type="dxa"/>
          </w:tcPr>
          <w:p w14:paraId="1979A307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92" w:type="dxa"/>
          </w:tcPr>
          <w:p w14:paraId="6A700747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</w:tr>
      <w:tr w:rsidR="00BE1660" w14:paraId="0B968BEE" w14:textId="77777777" w:rsidTr="00BE1660">
        <w:tc>
          <w:tcPr>
            <w:tcW w:w="817" w:type="dxa"/>
          </w:tcPr>
          <w:p w14:paraId="7086F312" w14:textId="77777777" w:rsidR="00BE1660" w:rsidRDefault="00BE1660" w:rsidP="00BE1660">
            <w:pPr>
              <w:spacing w:line="30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0427F2B4" w14:textId="77777777" w:rsidR="00BE1660" w:rsidRDefault="00BE1660" w:rsidP="00BE1660">
            <w:pPr>
              <w:spacing w:line="300" w:lineRule="auto"/>
              <w:rPr>
                <w:sz w:val="24"/>
              </w:rPr>
            </w:pPr>
          </w:p>
        </w:tc>
      </w:tr>
    </w:tbl>
    <w:p w14:paraId="2982E734" w14:textId="77777777" w:rsidR="00662975" w:rsidRDefault="002556D5" w:rsidP="002D2E3D">
      <w:pPr>
        <w:pStyle w:val="3"/>
        <w:spacing w:before="0" w:after="0" w:line="412" w:lineRule="auto"/>
        <w:ind w:left="370" w:hangingChars="176" w:hanging="370"/>
        <w:rPr>
          <w:b/>
          <w:bCs/>
          <w:szCs w:val="24"/>
        </w:rPr>
      </w:pPr>
      <w:r>
        <w:rPr>
          <w:rFonts w:hint="eastAsia"/>
        </w:rPr>
        <w:t>五．</w:t>
      </w:r>
      <w:r w:rsidR="00662975">
        <w:rPr>
          <w:rFonts w:hint="eastAsia"/>
        </w:rPr>
        <w:t>算法和应用题</w:t>
      </w:r>
      <w:bookmarkEnd w:id="2"/>
      <w:r w:rsidR="00662975">
        <w:rPr>
          <w:rFonts w:hint="eastAsia"/>
        </w:rPr>
        <w:t>（每题</w:t>
      </w:r>
      <w:r w:rsidR="00662975">
        <w:t>10</w:t>
      </w:r>
      <w:r w:rsidR="00662975">
        <w:rPr>
          <w:rFonts w:hint="eastAsia"/>
        </w:rPr>
        <w:t>分</w:t>
      </w:r>
      <w:r w:rsidR="00C569AC">
        <w:rPr>
          <w:rFonts w:hint="eastAsia"/>
        </w:rPr>
        <w:t>，共</w:t>
      </w:r>
      <w:r w:rsidR="00C569AC">
        <w:rPr>
          <w:rFonts w:hint="eastAsia"/>
        </w:rPr>
        <w:t>40</w:t>
      </w:r>
      <w:r w:rsidR="00C569AC">
        <w:rPr>
          <w:rFonts w:hint="eastAsia"/>
        </w:rPr>
        <w:t>分</w:t>
      </w:r>
      <w:r w:rsidR="00662975">
        <w:rPr>
          <w:rFonts w:hint="eastAsia"/>
        </w:rPr>
        <w:t>）</w:t>
      </w:r>
    </w:p>
    <w:p w14:paraId="1DEC8325" w14:textId="77777777" w:rsidR="00BE1660" w:rsidRDefault="00BE1660" w:rsidP="00DE51E7">
      <w:pPr>
        <w:pStyle w:val="a9"/>
        <w:rPr>
          <w:rFonts w:ascii="Times New Roman" w:hAnsi="Times New Roman" w:cs="Times New Roman"/>
        </w:rPr>
      </w:pPr>
    </w:p>
    <w:p w14:paraId="156FE056" w14:textId="77777777" w:rsidR="00BE1660" w:rsidRDefault="00BE1660" w:rsidP="00DE51E7">
      <w:pPr>
        <w:pStyle w:val="a9"/>
        <w:rPr>
          <w:rFonts w:ascii="Times New Roman" w:hAnsi="Times New Roman" w:cs="Times New Roman"/>
        </w:rPr>
      </w:pPr>
    </w:p>
    <w:p w14:paraId="7FFDF810" w14:textId="77777777" w:rsidR="00662975" w:rsidRPr="00DE51E7" w:rsidRDefault="00662975" w:rsidP="00DE51E7">
      <w:pPr>
        <w:pStyle w:val="a9"/>
        <w:rPr>
          <w:rFonts w:ascii="Times New Roman" w:hAnsi="宋体" w:cs="Times New Roman"/>
        </w:rPr>
      </w:pPr>
      <w:r w:rsidRPr="00E90B7E">
        <w:rPr>
          <w:rFonts w:ascii="Times New Roman" w:hAnsi="Times New Roman" w:cs="Times New Roman"/>
        </w:rPr>
        <w:t xml:space="preserve">1. </w:t>
      </w:r>
      <w:r w:rsidRPr="00DE51E7">
        <w:rPr>
          <w:rFonts w:ascii="Times New Roman" w:hAnsi="宋体" w:cs="Times New Roman" w:hint="eastAsia"/>
        </w:rPr>
        <w:t>图</w:t>
      </w:r>
      <w:r w:rsidRPr="00DE51E7">
        <w:rPr>
          <w:rFonts w:ascii="Times New Roman" w:hAnsi="宋体" w:cs="Times New Roman"/>
        </w:rPr>
        <w:t>(a)</w:t>
      </w:r>
      <w:r w:rsidRPr="00DE51E7">
        <w:rPr>
          <w:rFonts w:ascii="Times New Roman" w:hAnsi="宋体" w:cs="Times New Roman" w:hint="eastAsia"/>
        </w:rPr>
        <w:t>、</w:t>
      </w:r>
      <w:r w:rsidRPr="00DE51E7">
        <w:rPr>
          <w:rFonts w:ascii="Times New Roman" w:hAnsi="宋体" w:cs="Times New Roman"/>
        </w:rPr>
        <w:t>(b)</w:t>
      </w:r>
      <w:r w:rsidRPr="00DE51E7">
        <w:rPr>
          <w:rFonts w:ascii="Times New Roman" w:hAnsi="宋体" w:cs="Times New Roman" w:hint="eastAsia"/>
        </w:rPr>
        <w:t>所示为一个有向网图及其带权邻接矩阵，要求对有向图采用</w:t>
      </w:r>
      <w:r w:rsidRPr="00DE51E7">
        <w:rPr>
          <w:rFonts w:ascii="Times New Roman" w:hAnsi="宋体" w:cs="Times New Roman"/>
        </w:rPr>
        <w:t>Dijkstra</w:t>
      </w:r>
      <w:r w:rsidRPr="00DE51E7">
        <w:rPr>
          <w:rFonts w:ascii="Times New Roman" w:hAnsi="宋体" w:cs="Times New Roman" w:hint="eastAsia"/>
        </w:rPr>
        <w:t>算法，求从</w:t>
      </w:r>
      <w:r w:rsidRPr="00DE51E7">
        <w:rPr>
          <w:rFonts w:ascii="Times New Roman" w:hAnsi="宋体" w:cs="Times New Roman"/>
        </w:rPr>
        <w:t xml:space="preserve">V0 </w:t>
      </w:r>
      <w:r w:rsidRPr="00DE51E7">
        <w:rPr>
          <w:rFonts w:ascii="Times New Roman" w:hAnsi="宋体" w:cs="Times New Roman" w:hint="eastAsia"/>
        </w:rPr>
        <w:t>到其余各顶点的最短路径。</w:t>
      </w:r>
    </w:p>
    <w:p w14:paraId="4D228030" w14:textId="77777777" w:rsidR="00662975" w:rsidRPr="00E90B7E" w:rsidRDefault="00D11383" w:rsidP="00626C72">
      <w:pPr>
        <w:pStyle w:val="af0"/>
        <w:rPr>
          <w:rFonts w:ascii="Times New Roman" w:eastAsia="宋体" w:hAnsi="Times New Roman" w:cs="Times New Roman"/>
          <w:sz w:val="21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3DE4E20" wp14:editId="7267FBD6">
                <wp:simplePos x="0" y="0"/>
                <wp:positionH relativeFrom="column">
                  <wp:posOffset>594360</wp:posOffset>
                </wp:positionH>
                <wp:positionV relativeFrom="paragraph">
                  <wp:posOffset>15875</wp:posOffset>
                </wp:positionV>
                <wp:extent cx="4322445" cy="2379345"/>
                <wp:effectExtent l="0" t="0" r="1905" b="0"/>
                <wp:wrapNone/>
                <wp:docPr id="4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2445" cy="2379345"/>
                          <a:chOff x="2360" y="9655"/>
                          <a:chExt cx="6807" cy="3747"/>
                        </a:xfrm>
                      </wpg:grpSpPr>
                      <wps:wsp>
                        <wps:cNvPr id="5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3782" y="9737"/>
                            <a:ext cx="330" cy="31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2478" y="10247"/>
                            <a:ext cx="330" cy="31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5038" y="10307"/>
                            <a:ext cx="330" cy="31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2448" y="11193"/>
                            <a:ext cx="330" cy="31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3646" y="12195"/>
                            <a:ext cx="330" cy="31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4892" y="11805"/>
                            <a:ext cx="330" cy="31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56"/>
                        <wps:cNvCnPr/>
                        <wps:spPr bwMode="auto">
                          <a:xfrm>
                            <a:off x="2732" y="10535"/>
                            <a:ext cx="1020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7"/>
                        <wps:cNvCnPr/>
                        <wps:spPr bwMode="auto">
                          <a:xfrm flipV="1">
                            <a:off x="2762" y="9921"/>
                            <a:ext cx="1021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8"/>
                        <wps:cNvCnPr/>
                        <wps:spPr bwMode="auto">
                          <a:xfrm>
                            <a:off x="2808" y="10473"/>
                            <a:ext cx="22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9"/>
                        <wps:cNvCnPr/>
                        <wps:spPr bwMode="auto">
                          <a:xfrm flipH="1" flipV="1">
                            <a:off x="4098" y="9949"/>
                            <a:ext cx="93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0"/>
                        <wps:cNvCnPr/>
                        <wps:spPr bwMode="auto">
                          <a:xfrm flipH="1" flipV="1">
                            <a:off x="3931" y="10037"/>
                            <a:ext cx="1051" cy="17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1"/>
                        <wps:cNvCnPr/>
                        <wps:spPr bwMode="auto">
                          <a:xfrm flipH="1">
                            <a:off x="5132" y="10613"/>
                            <a:ext cx="0" cy="11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2"/>
                        <wps:cNvCnPr/>
                        <wps:spPr bwMode="auto">
                          <a:xfrm>
                            <a:off x="2760" y="11433"/>
                            <a:ext cx="884" cy="8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3"/>
                        <wps:cNvCnPr/>
                        <wps:spPr bwMode="auto">
                          <a:xfrm flipV="1">
                            <a:off x="3976" y="12017"/>
                            <a:ext cx="928" cy="3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746" y="12575"/>
                            <a:ext cx="246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CFE163" w14:textId="77777777" w:rsidR="00662975" w:rsidRDefault="00662975" w:rsidP="00DE51E7">
                              <w:pPr>
                                <w:pStyle w:val="af"/>
                              </w:pPr>
                              <w:r>
                                <w:t xml:space="preserve">(a) </w:t>
                              </w:r>
                              <w:r>
                                <w:rPr>
                                  <w:rFonts w:hint="eastAsia"/>
                                </w:rPr>
                                <w:t>有向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带权图</w:t>
                              </w:r>
                              <w:proofErr w:type="gramEnd"/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360" y="11123"/>
                            <a:ext cx="59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02D7A5" w14:textId="77777777" w:rsidR="00662975" w:rsidRDefault="00662975" w:rsidP="00DE51E7">
                              <w:r>
                                <w:t>V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74" y="10167"/>
                            <a:ext cx="59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E645D0" w14:textId="77777777" w:rsidR="00662975" w:rsidRDefault="00662975" w:rsidP="00DE51E7">
                              <w:r>
                                <w:t>V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3678" y="9655"/>
                            <a:ext cx="59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241F38" w14:textId="77777777" w:rsidR="00662975" w:rsidRDefault="00662975" w:rsidP="00DE51E7">
                              <w:r>
                                <w:t>V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36" y="10233"/>
                            <a:ext cx="59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040BEB" w14:textId="77777777" w:rsidR="00662975" w:rsidRDefault="00662975" w:rsidP="00DE51E7">
                              <w:r>
                                <w:t>V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4790" y="11743"/>
                            <a:ext cx="59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301771" w14:textId="77777777" w:rsidR="00662975" w:rsidRDefault="00662975" w:rsidP="00DE51E7">
                              <w:r>
                                <w:t>V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3542" y="12117"/>
                            <a:ext cx="59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C7A90A" w14:textId="77777777" w:rsidR="00662975" w:rsidRDefault="00662975" w:rsidP="00DE51E7">
                              <w:r>
                                <w:t>V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2810" y="11689"/>
                            <a:ext cx="57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BA5B2F" w14:textId="77777777" w:rsidR="00662975" w:rsidRDefault="00662975" w:rsidP="00DE51E7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3060" y="10837"/>
                            <a:ext cx="570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B6D5B5" w14:textId="77777777" w:rsidR="00662975" w:rsidRDefault="00662975" w:rsidP="00DE51E7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4442" y="9799"/>
                            <a:ext cx="570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DAC50" w14:textId="77777777" w:rsidR="00662975" w:rsidRDefault="00662975" w:rsidP="00DE51E7">
                              <w:r>
                                <w:t>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3244" y="10057"/>
                            <a:ext cx="570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EB4E56" w14:textId="77777777" w:rsidR="00662975" w:rsidRDefault="00662975" w:rsidP="00DE51E7">
                              <w: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838" y="9695"/>
                            <a:ext cx="64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F93C1" w14:textId="77777777" w:rsidR="00662975" w:rsidRDefault="00662975" w:rsidP="00DE51E7">
                              <w:r>
                                <w:t>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4038" y="11783"/>
                            <a:ext cx="570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515B8" w14:textId="77777777" w:rsidR="00662975" w:rsidRDefault="00662975" w:rsidP="00DE51E7">
                              <w: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5090" y="10803"/>
                            <a:ext cx="570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1AE78A" w14:textId="77777777" w:rsidR="00662975" w:rsidRDefault="00662975" w:rsidP="00DE51E7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3920" y="10685"/>
                            <a:ext cx="570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23C509" w14:textId="77777777" w:rsidR="00662975" w:rsidRDefault="00662975" w:rsidP="00DE51E7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242" y="10359"/>
                            <a:ext cx="2925" cy="19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08293F" w14:textId="77777777" w:rsidR="00662975" w:rsidRDefault="00662975" w:rsidP="00DE51E7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t xml:space="preserve">  </w:t>
                              </w:r>
                              <w:proofErr w:type="gramEnd"/>
                              <w:r>
                                <w:t xml:space="preserve">10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t xml:space="preserve">  30  100</w:t>
                              </w:r>
                            </w:p>
                            <w:p w14:paraId="7223309F" w14:textId="77777777" w:rsidR="00662975" w:rsidRDefault="00662975" w:rsidP="00DE51E7">
                              <w:pPr>
                                <w:rPr>
                                  <w:rFonts w:ascii="宋体"/>
                                </w:rPr>
                              </w:pP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proofErr w:type="gramEnd"/>
                              <w:r>
                                <w:t>5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 </w:t>
                              </w: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</w:p>
                            <w:p w14:paraId="4B0D42B1" w14:textId="77777777" w:rsidR="00662975" w:rsidRDefault="00662975" w:rsidP="00DE51E7">
                              <w:pPr>
                                <w:rPr>
                                  <w:rFonts w:ascii="宋体"/>
                                </w:rPr>
                              </w:pP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t>50</w:t>
                              </w:r>
                              <w:proofErr w:type="gramStart"/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proofErr w:type="gramEnd"/>
                            </w:p>
                            <w:p w14:paraId="56C44EC0" w14:textId="77777777" w:rsidR="00662975" w:rsidRDefault="00662975" w:rsidP="00DE51E7">
                              <w:pPr>
                                <w:rPr>
                                  <w:rFonts w:ascii="宋体"/>
                                </w:rPr>
                              </w:pP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t>10</w:t>
                              </w:r>
                            </w:p>
                            <w:p w14:paraId="440DFC68" w14:textId="77777777" w:rsidR="00662975" w:rsidRDefault="00662975" w:rsidP="00DE51E7">
                              <w:pPr>
                                <w:rPr>
                                  <w:rFonts w:ascii="宋体"/>
                                </w:rPr>
                              </w:pP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t>20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t>60</w:t>
                              </w:r>
                            </w:p>
                            <w:p w14:paraId="679907C2" w14:textId="77777777" w:rsidR="00662975" w:rsidRDefault="00662975" w:rsidP="00DE51E7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80"/>
                        <wps:cNvSpPr>
                          <a:spLocks noChangeArrowheads="1"/>
                        </wps:cNvSpPr>
                        <wps:spPr bwMode="auto">
                          <a:xfrm>
                            <a:off x="6322" y="10462"/>
                            <a:ext cx="2625" cy="1793"/>
                          </a:xfrm>
                          <a:prstGeom prst="bracketPair">
                            <a:avLst>
                              <a:gd name="adj" fmla="val 4819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6548" y="12583"/>
                            <a:ext cx="2309" cy="4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E68200" w14:textId="77777777" w:rsidR="00662975" w:rsidRDefault="00662975" w:rsidP="002D2E3D">
                              <w:pPr>
                                <w:pStyle w:val="af"/>
                                <w:ind w:firstLineChars="200" w:firstLine="360"/>
                              </w:pPr>
                              <w:r>
                                <w:t xml:space="preserve">(b) 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带权邻接矩阵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4162" y="12937"/>
                            <a:ext cx="345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A1DE28" w14:textId="77777777" w:rsidR="00662975" w:rsidRDefault="00662975" w:rsidP="00DE51E7">
                              <w:pPr>
                                <w:pStyle w:val="af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有向</w:t>
                              </w: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带权图</w:t>
                              </w:r>
                              <w:proofErr w:type="gramEnd"/>
                              <w:r>
                                <w:rPr>
                                  <w:rFonts w:hint="eastAsia"/>
                                </w:rPr>
                                <w:t>及其邻接矩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DE4E20" id="Group 49" o:spid="_x0000_s1028" style="position:absolute;left:0;text-align:left;margin-left:46.8pt;margin-top:1.25pt;width:340.35pt;height:187.35pt;z-index:251660288" coordorigin="2360,9655" coordsize="6807,3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">
                <v:oval id="Oval 50" o:spid="_x0000_s1029" style="position:absolute;left:3782;top:9737;width:33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" filled="f"/>
                <v:oval id="Oval 51" o:spid="_x0000_s1030" style="position:absolute;left:2478;top:10247;width:33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" filled="f"/>
                <v:oval id="Oval 52" o:spid="_x0000_s1031" style="position:absolute;left:5038;top:10307;width:33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" filled="f"/>
                <v:oval id="Oval 53" o:spid="_x0000_s1032" style="position:absolute;left:2448;top:11193;width:33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" filled="f"/>
                <v:oval id="Oval 54" o:spid="_x0000_s1033" style="position:absolute;left:3646;top:12195;width:33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" filled="f"/>
                <v:oval id="Oval 55" o:spid="_x0000_s1034" style="position:absolute;left:4892;top:11805;width:33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" filled="f"/>
                <v:line id="Line 56" o:spid="_x0000_s1035" style="position:absolute;visibility:visible;mso-wrap-style:square" from="2732,10535" to="3752,12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">
                  <v:stroke endarrow="block" endarrowwidth="narrow" endarrowlength="short"/>
                </v:line>
                <v:line id="Line 57" o:spid="_x0000_s1036" style="position:absolute;flip:y;visibility:visible;mso-wrap-style:square" from="2762,9921" to="3783,10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">
                  <v:stroke endarrow="block" endarrowwidth="narrow" endarrowlength="short"/>
                </v:line>
                <v:line id="Line 58" o:spid="_x0000_s1037" style="position:absolute;visibility:visible;mso-wrap-style:square" from="2808,10473" to="5028,10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">
                  <v:stroke endarrow="block" endarrowwidth="narrow" endarrowlength="short"/>
                </v:line>
                <v:line id="Line 59" o:spid="_x0000_s1038" style="position:absolute;flip:x y;visibility:visible;mso-wrap-style:square" from="4098,9949" to="5028,10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">
                  <v:stroke endarrow="block" endarrowwidth="narrow" endarrowlength="short"/>
                </v:line>
                <v:line id="Line 60" o:spid="_x0000_s1039" style="position:absolute;flip:x y;visibility:visible;mso-wrap-style:square" from="3931,10037" to="4982,1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">
                  <v:stroke endarrow="block" endarrowwidth="narrow" endarrowlength="short"/>
                </v:line>
                <v:line id="Line 61" o:spid="_x0000_s1040" style="position:absolute;flip:x;visibility:visible;mso-wrap-style:square" from="5132,10613" to="5132,1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">
                  <v:stroke endarrow="block" endarrowwidth="narrow" endarrowlength="short"/>
                </v:line>
                <v:line id="Line 62" o:spid="_x0000_s1041" style="position:absolute;visibility:visible;mso-wrap-style:square" from="2760,11433" to="3644,12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">
                  <v:stroke endarrow="block" endarrowwidth="narrow" endarrowlength="short"/>
                </v:line>
                <v:line id="Line 63" o:spid="_x0000_s1042" style="position:absolute;flip:y;visibility:visible;mso-wrap-style:square" from="3976,12017" to="4904,12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">
                  <v:stroke endarrow="block" endarrowwidth="narrow" endarrowlength="short"/>
                </v:line>
                <v:rect id="Rectangle 64" o:spid="_x0000_s1043" style="position:absolute;left:2746;top:12575;width:2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" filled="f" stroked="f">
                  <v:textbox>
                    <w:txbxContent>
                      <w:p w14:paraId="03CFE163" w14:textId="77777777" w:rsidR="00662975" w:rsidRDefault="00662975" w:rsidP="00DE51E7">
                        <w:pPr>
                          <w:pStyle w:val="af"/>
                        </w:pPr>
                        <w:r>
                          <w:t xml:space="preserve">(a) </w:t>
                        </w:r>
                        <w:r>
                          <w:rPr>
                            <w:rFonts w:hint="eastAsia"/>
                          </w:rPr>
                          <w:t>有向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带权图</w:t>
                        </w:r>
                        <w:proofErr w:type="gramEnd"/>
                        <w:r>
                          <w:t xml:space="preserve">  </w:t>
                        </w:r>
                      </w:p>
                    </w:txbxContent>
                  </v:textbox>
                </v:rect>
                <v:rect id="Rectangle 65" o:spid="_x0000_s1044" style="position:absolute;left:2360;top:11123;width:59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" filled="f" stroked="f">
                  <v:textbox>
                    <w:txbxContent>
                      <w:p w14:paraId="6002D7A5" w14:textId="77777777" w:rsidR="00662975" w:rsidRDefault="00662975" w:rsidP="00DE51E7">
                        <w:r>
                          <w:t>V1</w:t>
                        </w:r>
                      </w:p>
                    </w:txbxContent>
                  </v:textbox>
                </v:rect>
                <v:rect id="Rectangle 66" o:spid="_x0000_s1045" style="position:absolute;left:2374;top:10167;width:59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" filled="f" stroked="f">
                  <v:textbox>
                    <w:txbxContent>
                      <w:p w14:paraId="71E645D0" w14:textId="77777777" w:rsidR="00662975" w:rsidRDefault="00662975" w:rsidP="00DE51E7">
                        <w:r>
                          <w:t>V0</w:t>
                        </w:r>
                      </w:p>
                    </w:txbxContent>
                  </v:textbox>
                </v:rect>
                <v:rect id="Rectangle 67" o:spid="_x0000_s1046" style="position:absolute;left:3678;top:9655;width:59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" filled="f" stroked="f">
                  <v:textbox>
                    <w:txbxContent>
                      <w:p w14:paraId="72241F38" w14:textId="77777777" w:rsidR="00662975" w:rsidRDefault="00662975" w:rsidP="00DE51E7">
                        <w:r>
                          <w:t>V5</w:t>
                        </w:r>
                      </w:p>
                    </w:txbxContent>
                  </v:textbox>
                </v:rect>
                <v:rect id="Rectangle 68" o:spid="_x0000_s1047" style="position:absolute;left:4936;top:10233;width:59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qPVxAAAANsAAAAPAAAAZHJzL2Rvd25yZXYueG1sRI9Ba8JA&#10;FITvhf6H5RW8FN3UQi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DGyo9XEAAAA2wAAAA8A&#10;AAAAAAAAAAAAAAAABwIAAGRycy9kb3ducmV2LnhtbFBLBQYAAAAAAwADALcAAAD4AgAAAAA=&#10;" filled="f" stroked="f">
                  <v:textbox>
                    <w:txbxContent>
                      <w:p w14:paraId="0A040BEB" w14:textId="77777777" w:rsidR="00662975" w:rsidRDefault="00662975" w:rsidP="00DE51E7">
                        <w:r>
                          <w:t>V4</w:t>
                        </w:r>
                      </w:p>
                    </w:txbxContent>
                  </v:textbox>
                </v:rect>
                <v:rect id="Rectangle 69" o:spid="_x0000_s1048" style="position:absolute;left:4790;top:11743;width:59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zuhxAAAANsAAAAPAAAAZHJzL2Rvd25yZXYueG1sRI9Ba8JA&#10;FITvhf6H5RW8FN1USi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L5bO6HEAAAA2wAAAA8A&#10;AAAAAAAAAAAAAAAABwIAAGRycy9kb3ducmV2LnhtbFBLBQYAAAAAAwADALcAAAD4AgAAAAA=&#10;" filled="f" stroked="f">
                  <v:textbox>
                    <w:txbxContent>
                      <w:p w14:paraId="24301771" w14:textId="77777777" w:rsidR="00662975" w:rsidRDefault="00662975" w:rsidP="00DE51E7">
                        <w:r>
                          <w:t>V3</w:t>
                        </w:r>
                      </w:p>
                    </w:txbxContent>
                  </v:textbox>
                </v:rect>
                <v:rect id="Rectangle 70" o:spid="_x0000_s1049" style="position:absolute;left:3542;top:12117;width:59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>
                  <v:textbox>
                    <w:txbxContent>
                      <w:p w14:paraId="6FC7A90A" w14:textId="77777777" w:rsidR="00662975" w:rsidRDefault="00662975" w:rsidP="00DE51E7">
                        <w:r>
                          <w:t>V2</w:t>
                        </w:r>
                      </w:p>
                    </w:txbxContent>
                  </v:textbox>
                </v:rect>
                <v:rect id="Rectangle 71" o:spid="_x0000_s1050" style="position:absolute;left:2810;top:11689;width:57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>
                  <v:textbox>
                    <w:txbxContent>
                      <w:p w14:paraId="55BA5B2F" w14:textId="77777777" w:rsidR="00662975" w:rsidRDefault="00662975" w:rsidP="00DE51E7">
                        <w:r>
                          <w:t>5</w:t>
                        </w:r>
                      </w:p>
                    </w:txbxContent>
                  </v:textbox>
                </v:rect>
                <v:rect id="Rectangle 72" o:spid="_x0000_s1051" style="position:absolute;left:3060;top:10837;width:57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aXW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YP4Bty/hB8j0HwAA//8DAFBLAQItABQABgAIAAAAIQDb4fbL7gAAAIUBAAATAAAAAAAAAAAA&#10;AAAAAAAAAABbQ29udGVudF9UeXBlc10ueG1sUEsBAi0AFAAGAAgAAAAhAFr0LFu/AAAAFQEAAAsA&#10;AAAAAAAAAAAAAAAAHwEAAF9yZWxzLy5yZWxzUEsBAi0AFAAGAAgAAAAhAE6JpdbEAAAA2wAAAA8A&#10;AAAAAAAAAAAAAAAABwIAAGRycy9kb3ducmV2LnhtbFBLBQYAAAAAAwADALcAAAD4AgAAAAA=&#10;" filled="f" stroked="f">
                  <v:textbox>
                    <w:txbxContent>
                      <w:p w14:paraId="2DB6D5B5" w14:textId="77777777" w:rsidR="00662975" w:rsidRDefault="00662975" w:rsidP="00DE51E7">
                        <w:r>
                          <w:t>10</w:t>
                        </w:r>
                      </w:p>
                    </w:txbxContent>
                  </v:textbox>
                </v:rect>
                <v:rect id="Rectangle 73" o:spid="_x0000_s1052" style="position:absolute;left:4442;top:9799;width:57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" filled="f" stroked="f">
                  <v:textbox>
                    <w:txbxContent>
                      <w:p w14:paraId="324DAC50" w14:textId="77777777" w:rsidR="00662975" w:rsidRDefault="00662975" w:rsidP="00DE51E7">
                        <w:r>
                          <w:t>60</w:t>
                        </w:r>
                      </w:p>
                    </w:txbxContent>
                  </v:textbox>
                </v:rect>
                <v:rect id="Rectangle 74" o:spid="_x0000_s1053" style="position:absolute;left:3244;top:10057;width:57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" filled="f" stroked="f">
                  <v:textbox>
                    <w:txbxContent>
                      <w:p w14:paraId="4EEB4E56" w14:textId="77777777" w:rsidR="00662975" w:rsidRDefault="00662975" w:rsidP="00DE51E7">
                        <w:r>
                          <w:t>30</w:t>
                        </w:r>
                      </w:p>
                    </w:txbxContent>
                  </v:textbox>
                </v:rect>
                <v:rect id="Rectangle 75" o:spid="_x0000_s1054" style="position:absolute;left:2838;top:9695;width:646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at/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" filled="f" stroked="f">
                  <v:textbox>
                    <w:txbxContent>
                      <w:p w14:paraId="2A7F93C1" w14:textId="77777777" w:rsidR="00662975" w:rsidRDefault="00662975" w:rsidP="00DE51E7">
                        <w:r>
                          <w:t>100</w:t>
                        </w:r>
                      </w:p>
                    </w:txbxContent>
                  </v:textbox>
                </v:rect>
                <v:rect id="Rectangle 76" o:spid="_x0000_s1055" style="position:absolute;left:4038;top:11783;width:57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" filled="f" stroked="f">
                  <v:textbox>
                    <w:txbxContent>
                      <w:p w14:paraId="654515B8" w14:textId="77777777" w:rsidR="00662975" w:rsidRDefault="00662975" w:rsidP="00DE51E7">
                        <w:r>
                          <w:t>50</w:t>
                        </w:r>
                      </w:p>
                    </w:txbxContent>
                  </v:textbox>
                </v:rect>
                <v:rect id="Rectangle 77" o:spid="_x0000_s1056" style="position:absolute;left:5090;top:10803;width:570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" filled="f" stroked="f">
                  <v:textbox>
                    <w:txbxContent>
                      <w:p w14:paraId="2A1AE78A" w14:textId="77777777" w:rsidR="00662975" w:rsidRDefault="00662975" w:rsidP="00DE51E7">
                        <w:r>
                          <w:t>20</w:t>
                        </w:r>
                      </w:p>
                    </w:txbxContent>
                  </v:textbox>
                </v:rect>
                <v:rect id="Rectangle 78" o:spid="_x0000_s1057" style="position:absolute;left:3920;top:10685;width:57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" filled="f" stroked="f">
                  <v:textbox>
                    <w:txbxContent>
                      <w:p w14:paraId="3023C509" w14:textId="77777777" w:rsidR="00662975" w:rsidRDefault="00662975" w:rsidP="00DE51E7">
                        <w:r>
                          <w:t>10</w:t>
                        </w:r>
                      </w:p>
                    </w:txbxContent>
                  </v:textbox>
                </v:rect>
                <v:shape id="Text Box 79" o:spid="_x0000_s1058" type="#_x0000_t202" style="position:absolute;left:6242;top:10359;width:2925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" strokecolor="white">
                  <v:textbox>
                    <w:txbxContent>
                      <w:p w14:paraId="3608293F" w14:textId="77777777" w:rsidR="00662975" w:rsidRDefault="00662975" w:rsidP="00DE51E7"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t xml:space="preserve">  </w:t>
                        </w:r>
                        <w:proofErr w:type="gramEnd"/>
                        <w:r>
                          <w:t xml:space="preserve">10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t xml:space="preserve">  30  100</w:t>
                        </w:r>
                      </w:p>
                      <w:p w14:paraId="7223309F" w14:textId="77777777" w:rsidR="00662975" w:rsidRDefault="00662975" w:rsidP="00DE51E7">
                        <w:pPr>
                          <w:rPr>
                            <w:rFonts w:ascii="宋体"/>
                          </w:rPr>
                        </w:pP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proofErr w:type="gramEnd"/>
                        <w:r>
                          <w:t>5</w:t>
                        </w:r>
                        <w:r>
                          <w:rPr>
                            <w:rFonts w:ascii="宋体" w:hAnsi="宋体"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</w:p>
                      <w:p w14:paraId="4B0D42B1" w14:textId="77777777" w:rsidR="00662975" w:rsidRDefault="00662975" w:rsidP="00DE51E7">
                        <w:pPr>
                          <w:rPr>
                            <w:rFonts w:ascii="宋体"/>
                          </w:rPr>
                        </w:pP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t>50</w:t>
                        </w:r>
                        <w:proofErr w:type="gramStart"/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proofErr w:type="gramEnd"/>
                      </w:p>
                      <w:p w14:paraId="56C44EC0" w14:textId="77777777" w:rsidR="00662975" w:rsidRDefault="00662975" w:rsidP="00DE51E7">
                        <w:pPr>
                          <w:rPr>
                            <w:rFonts w:ascii="宋体"/>
                          </w:rPr>
                        </w:pP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t>10</w:t>
                        </w:r>
                      </w:p>
                      <w:p w14:paraId="440DFC68" w14:textId="77777777" w:rsidR="00662975" w:rsidRDefault="00662975" w:rsidP="00DE51E7">
                        <w:pPr>
                          <w:rPr>
                            <w:rFonts w:ascii="宋体"/>
                          </w:rPr>
                        </w:pP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t>20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t>60</w:t>
                        </w:r>
                      </w:p>
                      <w:p w14:paraId="679907C2" w14:textId="77777777" w:rsidR="00662975" w:rsidRDefault="00662975" w:rsidP="00DE51E7"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  <w:r>
                          <w:rPr>
                            <w:rFonts w:ascii="宋体" w:hAnsi="宋体"/>
                          </w:rPr>
                          <w:t xml:space="preserve">  </w:t>
                        </w:r>
                        <w:r>
                          <w:rPr>
                            <w:rFonts w:ascii="宋体" w:hAnsi="宋体" w:hint="eastAsia"/>
                          </w:rPr>
                          <w:t>∞</w:t>
                        </w:r>
                      </w:p>
                    </w:txbxContent>
                  </v:textbox>
                </v:shape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AutoShape 80" o:spid="_x0000_s1059" type="#_x0000_t185" style="position:absolute;left:6322;top:10462;width:2625;height:1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" adj="1041"/>
                <v:shape id="Text Box 81" o:spid="_x0000_s1060" type="#_x0000_t202" style="position:absolute;left:6548;top:12583;width:2309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" strokecolor="white">
                  <v:textbox inset="0,0,0,0">
                    <w:txbxContent>
                      <w:p w14:paraId="3DE68200" w14:textId="77777777" w:rsidR="00662975" w:rsidRDefault="00662975" w:rsidP="002D2E3D">
                        <w:pPr>
                          <w:pStyle w:val="af"/>
                          <w:ind w:firstLineChars="200" w:firstLine="360"/>
                        </w:pPr>
                        <w:r>
                          <w:t xml:space="preserve">(b) 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带权邻接矩阵</w:t>
                        </w:r>
                        <w:proofErr w:type="gramEnd"/>
                      </w:p>
                    </w:txbxContent>
                  </v:textbox>
                </v:shape>
                <v:shape id="Text Box 82" o:spid="_x0000_s1061" type="#_x0000_t202" style="position:absolute;left:4162;top:12937;width:345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1EA1DE28" w14:textId="77777777" w:rsidR="00662975" w:rsidRDefault="00662975" w:rsidP="00DE51E7">
                        <w:pPr>
                          <w:pStyle w:val="af"/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有向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带权图</w:t>
                        </w:r>
                        <w:proofErr w:type="gramEnd"/>
                        <w:r>
                          <w:rPr>
                            <w:rFonts w:hint="eastAsia"/>
                          </w:rPr>
                          <w:t>及其邻接矩阵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9C8D60" w14:textId="77777777" w:rsidR="00662975" w:rsidRPr="00E90B7E" w:rsidRDefault="00662975" w:rsidP="00626C72">
      <w:pPr>
        <w:rPr>
          <w:szCs w:val="21"/>
        </w:rPr>
      </w:pPr>
    </w:p>
    <w:p w14:paraId="73E870D7" w14:textId="77777777" w:rsidR="00662975" w:rsidRPr="00E90B7E" w:rsidRDefault="00662975" w:rsidP="00626C72">
      <w:pPr>
        <w:rPr>
          <w:szCs w:val="21"/>
        </w:rPr>
      </w:pPr>
    </w:p>
    <w:p w14:paraId="373DE78F" w14:textId="77777777" w:rsidR="00662975" w:rsidRPr="00E90B7E" w:rsidRDefault="00662975" w:rsidP="00626C72">
      <w:pPr>
        <w:rPr>
          <w:szCs w:val="21"/>
        </w:rPr>
      </w:pPr>
    </w:p>
    <w:p w14:paraId="5CE931BD" w14:textId="77777777" w:rsidR="00662975" w:rsidRPr="00626C72" w:rsidRDefault="00662975" w:rsidP="00423769"/>
    <w:p w14:paraId="792602DD" w14:textId="77777777" w:rsidR="00662975" w:rsidRDefault="00662975" w:rsidP="00423769"/>
    <w:p w14:paraId="4248C502" w14:textId="77777777" w:rsidR="00662975" w:rsidRDefault="00662975" w:rsidP="00423769"/>
    <w:p w14:paraId="7CBAA6C7" w14:textId="77777777" w:rsidR="00662975" w:rsidRDefault="00662975" w:rsidP="00423769"/>
    <w:p w14:paraId="1F9D2452" w14:textId="77777777" w:rsidR="00662975" w:rsidRDefault="00662975" w:rsidP="00423769"/>
    <w:p w14:paraId="6A87135C" w14:textId="77777777" w:rsidR="00662975" w:rsidRDefault="00662975" w:rsidP="00423769"/>
    <w:p w14:paraId="5AFEABC1" w14:textId="77777777" w:rsidR="00662975" w:rsidRDefault="00662975" w:rsidP="00423769"/>
    <w:tbl>
      <w:tblPr>
        <w:tblW w:w="78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"/>
        <w:gridCol w:w="980"/>
        <w:gridCol w:w="1133"/>
        <w:gridCol w:w="1669"/>
        <w:gridCol w:w="1894"/>
        <w:gridCol w:w="968"/>
        <w:gridCol w:w="406"/>
      </w:tblGrid>
      <w:tr w:rsidR="005D743D" w:rsidRPr="005D743D" w14:paraId="187C3257" w14:textId="77777777" w:rsidTr="00C94C16">
        <w:trPr>
          <w:cantSplit/>
        </w:trPr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FE433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rFonts w:hint="eastAsia"/>
                <w:color w:val="FF0000"/>
                <w:szCs w:val="21"/>
              </w:rPr>
              <w:t>终点</w:t>
            </w:r>
          </w:p>
        </w:tc>
        <w:tc>
          <w:tcPr>
            <w:tcW w:w="664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2779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    </w:t>
            </w:r>
            <w:r w:rsidRPr="005D743D">
              <w:rPr>
                <w:rFonts w:hint="eastAsia"/>
                <w:color w:val="FF0000"/>
                <w:szCs w:val="21"/>
              </w:rPr>
              <w:t>从</w:t>
            </w:r>
            <w:r w:rsidRPr="005D743D">
              <w:rPr>
                <w:color w:val="FF0000"/>
                <w:szCs w:val="21"/>
              </w:rPr>
              <w:t>v0</w:t>
            </w:r>
            <w:r w:rsidRPr="005D743D">
              <w:rPr>
                <w:rFonts w:hint="eastAsia"/>
                <w:color w:val="FF0000"/>
                <w:szCs w:val="21"/>
              </w:rPr>
              <w:t>到各终点的</w:t>
            </w:r>
            <w:r w:rsidRPr="005D743D">
              <w:rPr>
                <w:color w:val="FF0000"/>
                <w:szCs w:val="21"/>
              </w:rPr>
              <w:t>D</w:t>
            </w:r>
            <w:r w:rsidRPr="005D743D">
              <w:rPr>
                <w:rFonts w:hint="eastAsia"/>
                <w:color w:val="FF0000"/>
                <w:szCs w:val="21"/>
              </w:rPr>
              <w:t>值和最短路径的求解过程</w:t>
            </w: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3518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> </w:t>
            </w:r>
          </w:p>
        </w:tc>
      </w:tr>
      <w:tr w:rsidR="005D743D" w:rsidRPr="005D743D" w14:paraId="26120878" w14:textId="77777777" w:rsidTr="00C94C16">
        <w:trPr>
          <w:cantSplit/>
        </w:trPr>
        <w:tc>
          <w:tcPr>
            <w:tcW w:w="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3FC35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F7DD6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proofErr w:type="spellStart"/>
            <w:r w:rsidRPr="005D743D">
              <w:rPr>
                <w:color w:val="FF0000"/>
                <w:szCs w:val="21"/>
              </w:rPr>
              <w:t>i</w:t>
            </w:r>
            <w:proofErr w:type="spellEnd"/>
            <w:r w:rsidRPr="005D743D">
              <w:rPr>
                <w:color w:val="FF0000"/>
                <w:szCs w:val="21"/>
              </w:rPr>
              <w:t>=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B2287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proofErr w:type="spellStart"/>
            <w:r w:rsidRPr="005D743D">
              <w:rPr>
                <w:color w:val="FF0000"/>
                <w:szCs w:val="21"/>
              </w:rPr>
              <w:t>i</w:t>
            </w:r>
            <w:proofErr w:type="spellEnd"/>
            <w:r w:rsidRPr="005D743D">
              <w:rPr>
                <w:color w:val="FF0000"/>
                <w:szCs w:val="21"/>
              </w:rPr>
              <w:t>=2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88032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proofErr w:type="spellStart"/>
            <w:r w:rsidRPr="005D743D">
              <w:rPr>
                <w:color w:val="FF0000"/>
                <w:szCs w:val="21"/>
              </w:rPr>
              <w:t>i</w:t>
            </w:r>
            <w:proofErr w:type="spellEnd"/>
            <w:r w:rsidRPr="005D743D">
              <w:rPr>
                <w:color w:val="FF0000"/>
                <w:szCs w:val="21"/>
              </w:rPr>
              <w:t>=3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AB35C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proofErr w:type="spellStart"/>
            <w:r w:rsidRPr="005D743D">
              <w:rPr>
                <w:color w:val="FF0000"/>
                <w:szCs w:val="21"/>
              </w:rPr>
              <w:t>i</w:t>
            </w:r>
            <w:proofErr w:type="spellEnd"/>
            <w:r w:rsidRPr="005D743D">
              <w:rPr>
                <w:color w:val="FF0000"/>
                <w:szCs w:val="21"/>
              </w:rPr>
              <w:t>=4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FCF47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</w:t>
            </w:r>
            <w:proofErr w:type="spellStart"/>
            <w:r w:rsidRPr="005D743D">
              <w:rPr>
                <w:color w:val="FF0000"/>
                <w:szCs w:val="21"/>
              </w:rPr>
              <w:t>i</w:t>
            </w:r>
            <w:proofErr w:type="spellEnd"/>
            <w:r w:rsidRPr="005D743D">
              <w:rPr>
                <w:color w:val="FF0000"/>
                <w:szCs w:val="21"/>
              </w:rPr>
              <w:t>=5</w:t>
            </w: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6F9E21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> </w:t>
            </w:r>
          </w:p>
        </w:tc>
      </w:tr>
      <w:tr w:rsidR="005D743D" w:rsidRPr="005D743D" w14:paraId="77C1A2C3" w14:textId="77777777" w:rsidTr="00C94C16">
        <w:trPr>
          <w:cantSplit/>
          <w:trHeight w:val="600"/>
        </w:trPr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BAB14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V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EDCAF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r w:rsidRPr="005D743D">
              <w:rPr>
                <w:rFonts w:hint="eastAsia"/>
                <w:color w:val="FF0000"/>
                <w:szCs w:val="21"/>
              </w:rPr>
              <w:t>∞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4E4D1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r w:rsidRPr="005D743D">
              <w:rPr>
                <w:rFonts w:hint="eastAsia"/>
                <w:color w:val="FF0000"/>
                <w:szCs w:val="21"/>
              </w:rPr>
              <w:t>∞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AE517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r w:rsidRPr="005D743D">
              <w:rPr>
                <w:rFonts w:hint="eastAsia"/>
                <w:color w:val="FF0000"/>
                <w:szCs w:val="21"/>
              </w:rPr>
              <w:t>∞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381E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r w:rsidRPr="005D743D">
              <w:rPr>
                <w:rFonts w:hint="eastAsia"/>
                <w:color w:val="FF0000"/>
                <w:szCs w:val="21"/>
              </w:rPr>
              <w:t>∞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BD0B1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</w:t>
            </w:r>
            <w:r w:rsidRPr="005D743D">
              <w:rPr>
                <w:rFonts w:hint="eastAsia"/>
                <w:color w:val="FF0000"/>
                <w:szCs w:val="21"/>
              </w:rPr>
              <w:t>∞</w:t>
            </w:r>
          </w:p>
          <w:p w14:paraId="1B01D23F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</w:t>
            </w:r>
            <w:r w:rsidRPr="005D743D">
              <w:rPr>
                <w:rFonts w:hint="eastAsia"/>
                <w:color w:val="FF0000"/>
                <w:szCs w:val="21"/>
              </w:rPr>
              <w:t>无</w:t>
            </w: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EB7A5A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575AD03C" w14:textId="77777777" w:rsidTr="00C94C16">
        <w:trPr>
          <w:cantSplit/>
          <w:trHeight w:val="207"/>
        </w:trPr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E0B66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V2</w:t>
            </w:r>
          </w:p>
        </w:tc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82BF0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10   (v0,v2)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A4E88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3A805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1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1C83F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9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BD93F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0A4736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3C97FCA2" w14:textId="77777777" w:rsidTr="00C94C16">
        <w:trPr>
          <w:cantSplit/>
          <w:trHeight w:val="334"/>
        </w:trPr>
        <w:tc>
          <w:tcPr>
            <w:tcW w:w="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F38408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1D18E0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0076B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956A3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8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D589F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DA872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411B3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1D0C22AB" w14:textId="77777777" w:rsidTr="00C94C16">
        <w:trPr>
          <w:cantSplit/>
          <w:trHeight w:val="207"/>
        </w:trPr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3AF51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V3</w:t>
            </w:r>
          </w:p>
        </w:tc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96F72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</w:t>
            </w:r>
            <w:r w:rsidRPr="005D743D">
              <w:rPr>
                <w:rFonts w:hint="eastAsia"/>
                <w:color w:val="FF0000"/>
                <w:szCs w:val="21"/>
              </w:rPr>
              <w:t>∞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54B06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 60  (v0,v2,v3) </w:t>
            </w:r>
          </w:p>
        </w:tc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BDA28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50</w:t>
            </w:r>
          </w:p>
          <w:p w14:paraId="262CF41E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(v0,v4,v3)</w:t>
            </w:r>
          </w:p>
        </w:tc>
        <w:tc>
          <w:tcPr>
            <w:tcW w:w="1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DF698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9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9FAF0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EC9B3B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3AA3E563" w14:textId="77777777" w:rsidTr="00C94C16">
        <w:trPr>
          <w:cantSplit/>
          <w:trHeight w:val="207"/>
        </w:trPr>
        <w:tc>
          <w:tcPr>
            <w:tcW w:w="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AB3E3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40D64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28DF9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FD385D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8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81663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F9C31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807E6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2B7C8AE8" w14:textId="77777777" w:rsidTr="00C94C16">
        <w:trPr>
          <w:cantSplit/>
          <w:trHeight w:val="207"/>
        </w:trPr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3D0D8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V4</w:t>
            </w:r>
          </w:p>
        </w:tc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FCC0D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30</w:t>
            </w:r>
          </w:p>
          <w:p w14:paraId="6E9409E7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(v0,v4) 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CD46F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30</w:t>
            </w:r>
          </w:p>
          <w:p w14:paraId="5E7E875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(v0,v4)</w:t>
            </w:r>
          </w:p>
        </w:tc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B9084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1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83E55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9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29FE2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BC9A69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5ADBEC06" w14:textId="77777777" w:rsidTr="00C94C16">
        <w:trPr>
          <w:cantSplit/>
          <w:trHeight w:val="207"/>
        </w:trPr>
        <w:tc>
          <w:tcPr>
            <w:tcW w:w="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E9BB2C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E7F79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CFB6E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686D2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8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F1AA8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E55E1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17115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1E1B3E52" w14:textId="77777777" w:rsidTr="00C94C16">
        <w:trPr>
          <w:cantSplit/>
          <w:trHeight w:val="207"/>
        </w:trPr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A8144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V5</w:t>
            </w:r>
          </w:p>
        </w:tc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3DD470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100</w:t>
            </w:r>
          </w:p>
          <w:p w14:paraId="590B9225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(v0,v5)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27DE5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100</w:t>
            </w:r>
          </w:p>
          <w:p w14:paraId="10D4759D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(v0,v5)</w:t>
            </w:r>
          </w:p>
        </w:tc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0BD16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90</w:t>
            </w:r>
          </w:p>
          <w:p w14:paraId="3452BF8C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(v0,v4,v5)</w:t>
            </w:r>
          </w:p>
        </w:tc>
        <w:tc>
          <w:tcPr>
            <w:tcW w:w="1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B2D6E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 60  (v0,v4,v3,v5)</w:t>
            </w:r>
          </w:p>
        </w:tc>
        <w:tc>
          <w:tcPr>
            <w:tcW w:w="9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AD16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20C465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04B1088B" w14:textId="77777777" w:rsidTr="00C94C16">
        <w:trPr>
          <w:cantSplit/>
          <w:trHeight w:val="306"/>
        </w:trPr>
        <w:tc>
          <w:tcPr>
            <w:tcW w:w="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28B49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62B8A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11390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8719F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18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BD9B2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9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B6219" w14:textId="77777777" w:rsidR="005D743D" w:rsidRPr="005D743D" w:rsidRDefault="005D743D" w:rsidP="00C94C16">
            <w:pPr>
              <w:widowControl/>
              <w:jc w:val="left"/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6F2A28" w14:textId="77777777" w:rsidR="005D743D" w:rsidRPr="005D743D" w:rsidRDefault="005D743D" w:rsidP="00C94C16">
            <w:pPr>
              <w:widowControl/>
              <w:jc w:val="left"/>
              <w:rPr>
                <w:rFonts w:ascii="宋体" w:hAnsi="宋体" w:cs="宋体"/>
                <w:color w:val="FF0000"/>
                <w:szCs w:val="21"/>
              </w:rPr>
            </w:pPr>
          </w:p>
        </w:tc>
      </w:tr>
      <w:tr w:rsidR="005D743D" w:rsidRPr="005D743D" w14:paraId="5555E9C9" w14:textId="77777777" w:rsidTr="00C94C16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15EF7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</w:t>
            </w:r>
            <w:proofErr w:type="spellStart"/>
            <w:r w:rsidRPr="005D743D">
              <w:rPr>
                <w:color w:val="FF0000"/>
                <w:szCs w:val="21"/>
              </w:rPr>
              <w:t>Vj</w:t>
            </w:r>
            <w:proofErr w:type="spellEnd"/>
            <w:r w:rsidRPr="005D743D">
              <w:rPr>
                <w:color w:val="FF0000"/>
                <w:szCs w:val="21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4F27C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V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76732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V4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ED56F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V3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EEF3A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  V5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C26C4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87E481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> </w:t>
            </w:r>
          </w:p>
        </w:tc>
      </w:tr>
      <w:tr w:rsidR="005D743D" w:rsidRPr="005D743D" w14:paraId="5A22066B" w14:textId="77777777" w:rsidTr="00C94C16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6A911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S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0DFC6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 {v0,v2}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5664E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 xml:space="preserve"> {v0,v2,v4}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27ABA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>{v0,v2,v3,v4}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B1AD9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>{v0,v2,v3,v4,v5}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1B22C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</w:p>
        </w:tc>
        <w:tc>
          <w:tcPr>
            <w:tcW w:w="4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4D3CCB" w14:textId="77777777" w:rsidR="005D743D" w:rsidRPr="005D743D" w:rsidRDefault="005D743D" w:rsidP="00C94C16">
            <w:pPr>
              <w:rPr>
                <w:color w:val="FF0000"/>
                <w:szCs w:val="21"/>
              </w:rPr>
            </w:pPr>
            <w:r w:rsidRPr="005D743D">
              <w:rPr>
                <w:color w:val="FF0000"/>
                <w:szCs w:val="21"/>
              </w:rPr>
              <w:t> </w:t>
            </w:r>
          </w:p>
        </w:tc>
      </w:tr>
    </w:tbl>
    <w:p w14:paraId="665D2C6E" w14:textId="77777777" w:rsidR="00662975" w:rsidRDefault="00662975" w:rsidP="00423769"/>
    <w:p w14:paraId="1F7E77F1" w14:textId="77777777" w:rsidR="00662975" w:rsidRDefault="00662975" w:rsidP="00423769"/>
    <w:p w14:paraId="51CC1551" w14:textId="77777777" w:rsidR="00662975" w:rsidRDefault="00662975" w:rsidP="00626C72">
      <w:pPr>
        <w:rPr>
          <w:rFonts w:ascii="宋体"/>
        </w:rPr>
      </w:pPr>
      <w:r>
        <w:t xml:space="preserve">2. </w:t>
      </w:r>
      <w:r>
        <w:rPr>
          <w:rFonts w:ascii="宋体" w:hint="eastAsia"/>
        </w:rPr>
        <w:t>已知一个无向图的邻接矩阵如图</w:t>
      </w:r>
      <w:r>
        <w:rPr>
          <w:rFonts w:ascii="宋体"/>
        </w:rPr>
        <w:t>(</w:t>
      </w:r>
      <w:r>
        <w:t>a</w:t>
      </w:r>
      <w:r>
        <w:rPr>
          <w:rFonts w:ascii="宋体"/>
        </w:rPr>
        <w:t>)</w:t>
      </w:r>
      <w:r>
        <w:rPr>
          <w:rFonts w:ascii="宋体" w:hint="eastAsia"/>
        </w:rPr>
        <w:t>所示，试写出从顶点</w:t>
      </w:r>
      <w:r>
        <w:t>0</w:t>
      </w:r>
      <w:r>
        <w:rPr>
          <w:rFonts w:ascii="宋体" w:hint="eastAsia"/>
        </w:rPr>
        <w:t>出发分别进行深度优先和广度优先搜索遍历得到的顶点序列。</w:t>
      </w:r>
    </w:p>
    <w:p w14:paraId="1D5AAA2E" w14:textId="77777777" w:rsidR="00662975" w:rsidRDefault="00662975" w:rsidP="00626C72">
      <w:pPr>
        <w:rPr>
          <w:rFonts w:ascii="宋体"/>
        </w:rPr>
      </w:pPr>
      <w:r>
        <w:rPr>
          <w:rFonts w:ascii="宋体"/>
        </w:rPr>
        <w:t xml:space="preserve">   </w:t>
      </w:r>
      <w:r>
        <w:rPr>
          <w:rFonts w:ascii="宋体" w:hint="eastAsia"/>
        </w:rPr>
        <w:t>已知一个无向图的邻接表如图</w:t>
      </w:r>
      <w:r>
        <w:rPr>
          <w:rFonts w:ascii="宋体"/>
        </w:rPr>
        <w:t>(</w:t>
      </w:r>
      <w:r>
        <w:t>b</w:t>
      </w:r>
      <w:r>
        <w:rPr>
          <w:rFonts w:ascii="宋体"/>
        </w:rPr>
        <w:t>)</w:t>
      </w:r>
      <w:r>
        <w:rPr>
          <w:rFonts w:ascii="宋体" w:hint="eastAsia"/>
        </w:rPr>
        <w:t>所示，试写出从顶点</w:t>
      </w:r>
      <w:r>
        <w:t>0</w:t>
      </w:r>
      <w:r>
        <w:rPr>
          <w:rFonts w:ascii="宋体" w:hint="eastAsia"/>
        </w:rPr>
        <w:t>出发分别进行深度优先和广度优先搜索遍历得到的顶点序列。</w:t>
      </w:r>
    </w:p>
    <w:tbl>
      <w:tblPr>
        <w:tblpPr w:leftFromText="180" w:rightFromText="180" w:vertAnchor="text" w:horzAnchor="page" w:tblpX="4965" w:tblpY="16"/>
        <w:tblW w:w="993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34"/>
      </w:tblGrid>
      <w:tr w:rsidR="00662975" w14:paraId="2F4AC8E2" w14:textId="77777777" w:rsidTr="00AC5B2E">
        <w:trPr>
          <w:trHeight w:val="408"/>
          <w:tblCellSpacing w:w="0" w:type="dxa"/>
        </w:trPr>
        <w:tc>
          <w:tcPr>
            <w:tcW w:w="5000" w:type="pct"/>
            <w:vAlign w:val="center"/>
          </w:tcPr>
          <w:p w14:paraId="3A3F73D0" w14:textId="77777777" w:rsidR="00662975" w:rsidRDefault="00662975" w:rsidP="00AC5B2E">
            <w:pPr>
              <w:rPr>
                <w:sz w:val="18"/>
              </w:rPr>
            </w:pPr>
          </w:p>
        </w:tc>
      </w:tr>
    </w:tbl>
    <w:p w14:paraId="6309432B" w14:textId="77777777" w:rsidR="00662975" w:rsidRDefault="007039B9" w:rsidP="00626C72">
      <w:pPr>
        <w:rPr>
          <w:rFonts w:ascii="宋体"/>
        </w:rPr>
      </w:pPr>
      <w:r>
        <w:rPr>
          <w:noProof/>
        </w:rPr>
        <w:object w:dxaOrig="1440" w:dyaOrig="1440" w14:anchorId="1A353542">
          <v:shape id="_x0000_s2087" type="#_x0000_t75" style="position:absolute;left:0;text-align:left;margin-left:16.5pt;margin-top:2.25pt;width:375pt;height:148.45pt;z-index:251658240;mso-position-horizontal-relative:text;mso-position-vertical-relative:text">
            <v:imagedata r:id="rId15" o:title=""/>
          </v:shape>
          <o:OLEObject Type="Embed" ProgID="Paint.Picture" ShapeID="_x0000_s2087" DrawAspect="Content" ObjectID="_1700311344" r:id="rId16"/>
        </w:object>
      </w:r>
    </w:p>
    <w:p w14:paraId="7562A3E1" w14:textId="77777777" w:rsidR="00662975" w:rsidRDefault="00662975" w:rsidP="00626C72">
      <w:pPr>
        <w:rPr>
          <w:rFonts w:ascii="宋体"/>
        </w:rPr>
      </w:pPr>
    </w:p>
    <w:p w14:paraId="6435F814" w14:textId="77777777" w:rsidR="00662975" w:rsidRDefault="00662975" w:rsidP="00626C72">
      <w:pPr>
        <w:rPr>
          <w:rFonts w:ascii="宋体"/>
        </w:rPr>
      </w:pPr>
    </w:p>
    <w:p w14:paraId="057B1586" w14:textId="77777777" w:rsidR="00662975" w:rsidRDefault="00662975" w:rsidP="00626C72">
      <w:pPr>
        <w:rPr>
          <w:rFonts w:ascii="宋体"/>
        </w:rPr>
      </w:pPr>
    </w:p>
    <w:p w14:paraId="5DF56BA0" w14:textId="77777777" w:rsidR="00662975" w:rsidRDefault="00662975" w:rsidP="00626C72">
      <w:pPr>
        <w:rPr>
          <w:rFonts w:ascii="宋体"/>
        </w:rPr>
      </w:pPr>
    </w:p>
    <w:p w14:paraId="2B2ED0F0" w14:textId="77777777" w:rsidR="00662975" w:rsidRDefault="00662975" w:rsidP="00626C72">
      <w:pPr>
        <w:rPr>
          <w:rFonts w:ascii="宋体"/>
        </w:rPr>
      </w:pPr>
    </w:p>
    <w:p w14:paraId="3E124BAC" w14:textId="77777777" w:rsidR="00662975" w:rsidRDefault="00662975" w:rsidP="00626C72">
      <w:pPr>
        <w:rPr>
          <w:rFonts w:ascii="宋体"/>
        </w:rPr>
      </w:pPr>
    </w:p>
    <w:p w14:paraId="5EEDE012" w14:textId="77777777" w:rsidR="00662975" w:rsidRDefault="00662975" w:rsidP="00626C72">
      <w:pPr>
        <w:rPr>
          <w:rFonts w:ascii="宋体"/>
        </w:rPr>
      </w:pPr>
    </w:p>
    <w:p w14:paraId="66BA0387" w14:textId="77777777" w:rsidR="00662975" w:rsidRDefault="00D11383" w:rsidP="00626C72">
      <w:pPr>
        <w:rPr>
          <w:rFonts w:ascii="宋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648E9D7" wp14:editId="363F8DCF">
                <wp:simplePos x="0" y="0"/>
                <wp:positionH relativeFrom="column">
                  <wp:posOffset>626110</wp:posOffset>
                </wp:positionH>
                <wp:positionV relativeFrom="paragraph">
                  <wp:posOffset>150495</wp:posOffset>
                </wp:positionV>
                <wp:extent cx="3437890" cy="539115"/>
                <wp:effectExtent l="0" t="0" r="0" b="0"/>
                <wp:wrapNone/>
                <wp:docPr id="1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7890" cy="539115"/>
                          <a:chOff x="2404" y="9455"/>
                          <a:chExt cx="5414" cy="849"/>
                        </a:xfrm>
                      </wpg:grpSpPr>
                      <wps:wsp>
                        <wps:cNvPr id="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404" y="9455"/>
                            <a:ext cx="541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5D994" w14:textId="77777777" w:rsidR="00662975" w:rsidRDefault="00662975" w:rsidP="002D2E3D">
                              <w:pPr>
                                <w:pStyle w:val="af"/>
                                <w:ind w:firstLineChars="300" w:firstLine="54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 xml:space="preserve">(a)       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(b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480" y="9854"/>
                            <a:ext cx="256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06BF8" w14:textId="77777777" w:rsidR="00662975" w:rsidRDefault="00662975" w:rsidP="00626C7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48E9D7" id="Group 45" o:spid="_x0000_s1062" style="position:absolute;left:0;text-align:left;margin-left:49.3pt;margin-top:11.85pt;width:270.7pt;height:42.45pt;z-index:251659264" coordorigin="2404,9455" coordsize="5414,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">
                <v:shape id="Text Box 46" o:spid="_x0000_s1063" type="#_x0000_t202" style="position:absolute;left:2404;top:9455;width:541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1805D994" w14:textId="77777777" w:rsidR="00662975" w:rsidRDefault="00662975" w:rsidP="002D2E3D">
                        <w:pPr>
                          <w:pStyle w:val="af"/>
                          <w:ind w:firstLineChars="300" w:firstLine="540"/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 xml:space="preserve">(a)                                  </w:t>
                        </w: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(b)</w:t>
                        </w:r>
                      </w:p>
                    </w:txbxContent>
                  </v:textbox>
                </v:shape>
                <v:shape id="Text Box 47" o:spid="_x0000_s1064" type="#_x0000_t202" style="position:absolute;left:3480;top:9854;width:2564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3A306BF8" w14:textId="77777777" w:rsidR="00662975" w:rsidRDefault="00662975" w:rsidP="00626C72"/>
                    </w:txbxContent>
                  </v:textbox>
                </v:shape>
              </v:group>
            </w:pict>
          </mc:Fallback>
        </mc:AlternateContent>
      </w:r>
    </w:p>
    <w:p w14:paraId="09264EF4" w14:textId="77777777" w:rsidR="00662975" w:rsidRDefault="00662975" w:rsidP="00626C72">
      <w:pPr>
        <w:rPr>
          <w:rFonts w:ascii="宋体"/>
        </w:rPr>
      </w:pPr>
    </w:p>
    <w:p w14:paraId="1DAF9240" w14:textId="77777777" w:rsidR="00662975" w:rsidRDefault="00662975" w:rsidP="00423769"/>
    <w:p w14:paraId="738A7026" w14:textId="77777777" w:rsidR="005D743D" w:rsidRPr="005D743D" w:rsidRDefault="00662975" w:rsidP="005D743D">
      <w:pPr>
        <w:rPr>
          <w:color w:val="FF0000"/>
          <w:szCs w:val="21"/>
        </w:rPr>
      </w:pPr>
      <w:r w:rsidRPr="005D743D">
        <w:rPr>
          <w:rFonts w:ascii="宋体"/>
          <w:color w:val="FF0000"/>
        </w:rPr>
        <w:t xml:space="preserve"> </w:t>
      </w:r>
      <w:r w:rsidR="005D743D" w:rsidRPr="005D743D">
        <w:rPr>
          <w:color w:val="FF0000"/>
          <w:szCs w:val="21"/>
        </w:rPr>
        <w:t xml:space="preserve">  (a) </w:t>
      </w:r>
      <w:r w:rsidR="005D743D" w:rsidRPr="005D743D">
        <w:rPr>
          <w:color w:val="FF0000"/>
          <w:szCs w:val="21"/>
        </w:rPr>
        <w:t>深度优先搜索序列：</w:t>
      </w:r>
      <w:r w:rsidR="005D743D" w:rsidRPr="005D743D">
        <w:rPr>
          <w:color w:val="FF0000"/>
          <w:szCs w:val="21"/>
        </w:rPr>
        <w:t>0,2,3,5,6,1,4</w:t>
      </w:r>
    </w:p>
    <w:p w14:paraId="20FD45E9" w14:textId="77777777" w:rsidR="005D743D" w:rsidRPr="005D743D" w:rsidRDefault="005D743D" w:rsidP="005D743D">
      <w:pPr>
        <w:rPr>
          <w:color w:val="FF0000"/>
          <w:szCs w:val="21"/>
        </w:rPr>
      </w:pPr>
      <w:r w:rsidRPr="005D743D">
        <w:rPr>
          <w:color w:val="FF0000"/>
          <w:szCs w:val="21"/>
        </w:rPr>
        <w:lastRenderedPageBreak/>
        <w:t xml:space="preserve">       </w:t>
      </w:r>
      <w:r w:rsidRPr="005D743D">
        <w:rPr>
          <w:color w:val="FF0000"/>
          <w:szCs w:val="21"/>
        </w:rPr>
        <w:t>广度优先搜索序列：</w:t>
      </w:r>
      <w:r w:rsidRPr="005D743D">
        <w:rPr>
          <w:color w:val="FF0000"/>
          <w:szCs w:val="21"/>
        </w:rPr>
        <w:t>0,2,3,5,6,1,4</w:t>
      </w:r>
    </w:p>
    <w:p w14:paraId="2F6FC8E6" w14:textId="77777777" w:rsidR="005D743D" w:rsidRPr="005D743D" w:rsidRDefault="005D743D" w:rsidP="005D743D">
      <w:pPr>
        <w:ind w:firstLineChars="100" w:firstLine="210"/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(b) </w:t>
      </w:r>
      <w:r w:rsidRPr="005D743D">
        <w:rPr>
          <w:color w:val="FF0000"/>
          <w:szCs w:val="21"/>
        </w:rPr>
        <w:t>深度优先搜索序列：</w:t>
      </w:r>
      <w:r w:rsidRPr="005D743D">
        <w:rPr>
          <w:color w:val="FF0000"/>
          <w:szCs w:val="21"/>
        </w:rPr>
        <w:t>0,3,6,4,1,5,2</w:t>
      </w:r>
    </w:p>
    <w:p w14:paraId="6E7ADD71" w14:textId="77777777" w:rsidR="005D743D" w:rsidRPr="005D743D" w:rsidRDefault="005D743D" w:rsidP="005D743D">
      <w:pPr>
        <w:rPr>
          <w:color w:val="FF0000"/>
          <w:szCs w:val="21"/>
        </w:rPr>
      </w:pPr>
      <w:r w:rsidRPr="005D743D">
        <w:rPr>
          <w:color w:val="FF0000"/>
          <w:szCs w:val="21"/>
        </w:rPr>
        <w:t xml:space="preserve">       </w:t>
      </w:r>
      <w:r w:rsidRPr="005D743D">
        <w:rPr>
          <w:color w:val="FF0000"/>
          <w:szCs w:val="21"/>
        </w:rPr>
        <w:t>广度优先搜索序列：</w:t>
      </w:r>
      <w:r w:rsidRPr="005D743D">
        <w:rPr>
          <w:color w:val="FF0000"/>
          <w:szCs w:val="21"/>
        </w:rPr>
        <w:t>0,3,2,6,5,4,1</w:t>
      </w:r>
    </w:p>
    <w:p w14:paraId="7A8E3999" w14:textId="77777777" w:rsidR="00662975" w:rsidRDefault="00662975" w:rsidP="00423769">
      <w:pPr>
        <w:rPr>
          <w:rFonts w:ascii="宋体"/>
        </w:rPr>
      </w:pPr>
    </w:p>
    <w:p w14:paraId="3D44A508" w14:textId="77777777" w:rsidR="00662975" w:rsidRDefault="00BE1660" w:rsidP="00695FDD">
      <w:r>
        <w:rPr>
          <w:rFonts w:hint="eastAsia"/>
        </w:rPr>
        <w:t>3.</w:t>
      </w:r>
      <w:r>
        <w:t xml:space="preserve"> </w:t>
      </w:r>
      <w:r w:rsidR="00695FDD">
        <w:rPr>
          <w:rFonts w:hint="eastAsia"/>
        </w:rPr>
        <w:t>给定一个带有头结点</w:t>
      </w:r>
      <w:r w:rsidR="00695FDD">
        <w:rPr>
          <w:rFonts w:hint="eastAsia"/>
        </w:rPr>
        <w:t xml:space="preserve"> head </w:t>
      </w:r>
      <w:r w:rsidR="00695FDD">
        <w:rPr>
          <w:rFonts w:hint="eastAsia"/>
        </w:rPr>
        <w:t>的非空单链表，</w:t>
      </w:r>
      <w:r w:rsidR="006340A2">
        <w:rPr>
          <w:rFonts w:hint="eastAsia"/>
        </w:rPr>
        <w:t>试设计一个高效算法</w:t>
      </w:r>
      <w:r w:rsidR="00695FDD">
        <w:rPr>
          <w:rFonts w:hint="eastAsia"/>
        </w:rPr>
        <w:t>返回链表的中间结点。如果有两个中间结点，则返回第二个中间结点。</w:t>
      </w:r>
    </w:p>
    <w:p w14:paraId="0D7C06E4" w14:textId="77777777" w:rsidR="006340A2" w:rsidRDefault="006340A2" w:rsidP="006340A2"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设计</w:t>
      </w:r>
      <w:r>
        <w:t>算法思路</w:t>
      </w:r>
      <w:r>
        <w:rPr>
          <w:rFonts w:hint="eastAsia"/>
        </w:rPr>
        <w:t>及</w:t>
      </w:r>
      <w:r>
        <w:t>步骤；</w:t>
      </w:r>
    </w:p>
    <w:p w14:paraId="6A210A47" w14:textId="77777777" w:rsidR="006340A2" w:rsidRDefault="006340A2" w:rsidP="006340A2"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实现算法</w:t>
      </w:r>
      <w:r>
        <w:t>代码</w:t>
      </w:r>
      <w:r>
        <w:rPr>
          <w:rFonts w:hint="eastAsia"/>
        </w:rPr>
        <w:t>；</w:t>
      </w:r>
    </w:p>
    <w:p w14:paraId="10944181" w14:textId="77777777" w:rsidR="006340A2" w:rsidRDefault="006340A2" w:rsidP="006340A2"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给出</w:t>
      </w:r>
      <w:r>
        <w:t>算法</w:t>
      </w:r>
      <w:r>
        <w:rPr>
          <w:rFonts w:hint="eastAsia"/>
        </w:rPr>
        <w:t>时间</w:t>
      </w:r>
      <w:r>
        <w:t>复杂度</w:t>
      </w:r>
      <w:r>
        <w:rPr>
          <w:rFonts w:hint="eastAsia"/>
        </w:rPr>
        <w:t>。</w:t>
      </w:r>
    </w:p>
    <w:p w14:paraId="22A1A112" w14:textId="77777777" w:rsidR="00662975" w:rsidRDefault="00662975" w:rsidP="00423769">
      <w:pPr>
        <w:rPr>
          <w:rFonts w:ascii="宋体"/>
        </w:rPr>
      </w:pPr>
    </w:p>
    <w:p w14:paraId="2DACF3A6" w14:textId="77777777" w:rsidR="00695FDD" w:rsidRPr="00695FDD" w:rsidRDefault="00695FDD" w:rsidP="00695FDD">
      <w:pPr>
        <w:rPr>
          <w:color w:val="FF0000"/>
          <w:szCs w:val="21"/>
        </w:rPr>
      </w:pPr>
      <w:r w:rsidRPr="00695FDD">
        <w:rPr>
          <w:rFonts w:hint="eastAsia"/>
          <w:color w:val="FF0000"/>
          <w:szCs w:val="21"/>
        </w:rPr>
        <w:t>方法一：输出到数组</w:t>
      </w:r>
    </w:p>
    <w:p w14:paraId="5F0C056A" w14:textId="77777777" w:rsidR="00662975" w:rsidRDefault="00695FDD" w:rsidP="00695FDD">
      <w:pPr>
        <w:rPr>
          <w:color w:val="FF0000"/>
          <w:szCs w:val="21"/>
        </w:rPr>
      </w:pPr>
      <w:r w:rsidRPr="00695FDD">
        <w:rPr>
          <w:rFonts w:hint="eastAsia"/>
          <w:color w:val="FF0000"/>
          <w:szCs w:val="21"/>
        </w:rPr>
        <w:t>按顺序将每个结点放入数组</w:t>
      </w:r>
      <w:r w:rsidRPr="00695FDD">
        <w:rPr>
          <w:rFonts w:hint="eastAsia"/>
          <w:color w:val="FF0000"/>
          <w:szCs w:val="21"/>
        </w:rPr>
        <w:t xml:space="preserve"> A </w:t>
      </w:r>
      <w:r w:rsidRPr="00695FDD">
        <w:rPr>
          <w:rFonts w:hint="eastAsia"/>
          <w:color w:val="FF0000"/>
          <w:szCs w:val="21"/>
        </w:rPr>
        <w:t>中。然后中间结点就是</w:t>
      </w:r>
      <w:r w:rsidRPr="00695FDD">
        <w:rPr>
          <w:rFonts w:hint="eastAsia"/>
          <w:color w:val="FF0000"/>
          <w:szCs w:val="21"/>
        </w:rPr>
        <w:t xml:space="preserve"> A[</w:t>
      </w:r>
      <w:proofErr w:type="spellStart"/>
      <w:r w:rsidRPr="00695FDD">
        <w:rPr>
          <w:rFonts w:hint="eastAsia"/>
          <w:color w:val="FF0000"/>
          <w:szCs w:val="21"/>
        </w:rPr>
        <w:t>A.Length</w:t>
      </w:r>
      <w:proofErr w:type="spellEnd"/>
      <w:r w:rsidRPr="00695FDD">
        <w:rPr>
          <w:rFonts w:hint="eastAsia"/>
          <w:color w:val="FF0000"/>
          <w:szCs w:val="21"/>
        </w:rPr>
        <w:t>/2]</w:t>
      </w:r>
      <w:r w:rsidRPr="00695FDD">
        <w:rPr>
          <w:rFonts w:hint="eastAsia"/>
          <w:color w:val="FF0000"/>
          <w:szCs w:val="21"/>
        </w:rPr>
        <w:t>，因为我们可以通过索引检索每个结点。</w:t>
      </w:r>
    </w:p>
    <w:p w14:paraId="6B3892BD" w14:textId="77777777" w:rsidR="0040390A" w:rsidRPr="0040390A" w:rsidRDefault="0040390A" w:rsidP="0040390A">
      <w:pPr>
        <w:rPr>
          <w:color w:val="FF0000"/>
          <w:szCs w:val="21"/>
        </w:rPr>
      </w:pP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 xml:space="preserve">* </w:t>
      </w:r>
      <w:proofErr w:type="spellStart"/>
      <w:r w:rsidRPr="0040390A">
        <w:rPr>
          <w:color w:val="FF0000"/>
          <w:szCs w:val="21"/>
        </w:rPr>
        <w:t>middleNode</w:t>
      </w:r>
      <w:proofErr w:type="spellEnd"/>
      <w:r w:rsidRPr="0040390A">
        <w:rPr>
          <w:color w:val="FF0000"/>
          <w:szCs w:val="21"/>
        </w:rPr>
        <w:t>(</w:t>
      </w: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>* head) {</w:t>
      </w:r>
    </w:p>
    <w:p w14:paraId="746257B1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vector&lt;</w:t>
      </w: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>*&gt; A = {head};</w:t>
      </w:r>
    </w:p>
    <w:p w14:paraId="7BCB0507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while (</w:t>
      </w:r>
      <w:proofErr w:type="spellStart"/>
      <w:r w:rsidRPr="0040390A">
        <w:rPr>
          <w:color w:val="FF0000"/>
          <w:szCs w:val="21"/>
        </w:rPr>
        <w:t>A.back</w:t>
      </w:r>
      <w:proofErr w:type="spellEnd"/>
      <w:r w:rsidRPr="0040390A">
        <w:rPr>
          <w:color w:val="FF0000"/>
          <w:szCs w:val="21"/>
        </w:rPr>
        <w:t>()-&gt;next != NULL)</w:t>
      </w:r>
    </w:p>
    <w:p w14:paraId="368CD4C1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    </w:t>
      </w:r>
      <w:proofErr w:type="spellStart"/>
      <w:r w:rsidRPr="0040390A">
        <w:rPr>
          <w:color w:val="FF0000"/>
          <w:szCs w:val="21"/>
        </w:rPr>
        <w:t>A.push_back</w:t>
      </w:r>
      <w:proofErr w:type="spellEnd"/>
      <w:r w:rsidRPr="0040390A">
        <w:rPr>
          <w:color w:val="FF0000"/>
          <w:szCs w:val="21"/>
        </w:rPr>
        <w:t>(</w:t>
      </w:r>
      <w:proofErr w:type="spellStart"/>
      <w:r w:rsidRPr="0040390A">
        <w:rPr>
          <w:color w:val="FF0000"/>
          <w:szCs w:val="21"/>
        </w:rPr>
        <w:t>A.back</w:t>
      </w:r>
      <w:proofErr w:type="spellEnd"/>
      <w:r w:rsidRPr="0040390A">
        <w:rPr>
          <w:color w:val="FF0000"/>
          <w:szCs w:val="21"/>
        </w:rPr>
        <w:t>()-&gt;next);</w:t>
      </w:r>
    </w:p>
    <w:p w14:paraId="53CAC9A7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return A[</w:t>
      </w:r>
      <w:proofErr w:type="spellStart"/>
      <w:r w:rsidRPr="0040390A">
        <w:rPr>
          <w:color w:val="FF0000"/>
          <w:szCs w:val="21"/>
        </w:rPr>
        <w:t>A.size</w:t>
      </w:r>
      <w:proofErr w:type="spellEnd"/>
      <w:r w:rsidRPr="0040390A">
        <w:rPr>
          <w:color w:val="FF0000"/>
          <w:szCs w:val="21"/>
        </w:rPr>
        <w:t>() / 2];</w:t>
      </w:r>
    </w:p>
    <w:p w14:paraId="25A6E7D5" w14:textId="77777777" w:rsid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}</w:t>
      </w:r>
    </w:p>
    <w:p w14:paraId="0F1899E5" w14:textId="77777777" w:rsidR="006340A2" w:rsidRDefault="006340A2" w:rsidP="006340A2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时间复杂度</w:t>
      </w:r>
      <w:r>
        <w:rPr>
          <w:rFonts w:hint="eastAsia"/>
          <w:color w:val="FF0000"/>
          <w:szCs w:val="21"/>
        </w:rPr>
        <w:t>O(</w:t>
      </w:r>
      <w:r>
        <w:rPr>
          <w:color w:val="FF0000"/>
          <w:szCs w:val="21"/>
        </w:rPr>
        <w:t>N)</w:t>
      </w:r>
    </w:p>
    <w:p w14:paraId="3DD48C8E" w14:textId="77777777" w:rsidR="006340A2" w:rsidRDefault="006340A2" w:rsidP="00695FDD">
      <w:pPr>
        <w:rPr>
          <w:color w:val="FF0000"/>
          <w:szCs w:val="21"/>
        </w:rPr>
      </w:pPr>
    </w:p>
    <w:p w14:paraId="1E20FD6D" w14:textId="77777777" w:rsidR="006340A2" w:rsidRPr="006340A2" w:rsidRDefault="006340A2" w:rsidP="006340A2">
      <w:pPr>
        <w:rPr>
          <w:color w:val="FF0000"/>
          <w:szCs w:val="21"/>
        </w:rPr>
      </w:pPr>
      <w:r w:rsidRPr="006340A2">
        <w:rPr>
          <w:rFonts w:hint="eastAsia"/>
          <w:color w:val="FF0000"/>
          <w:szCs w:val="21"/>
        </w:rPr>
        <w:t>方法二：快慢指针法</w:t>
      </w:r>
    </w:p>
    <w:p w14:paraId="72A71044" w14:textId="77777777" w:rsidR="006340A2" w:rsidRDefault="006340A2" w:rsidP="006340A2">
      <w:pPr>
        <w:rPr>
          <w:color w:val="FF0000"/>
          <w:szCs w:val="21"/>
        </w:rPr>
      </w:pPr>
      <w:r w:rsidRPr="006340A2">
        <w:rPr>
          <w:rFonts w:hint="eastAsia"/>
          <w:color w:val="FF0000"/>
          <w:szCs w:val="21"/>
        </w:rPr>
        <w:t>当用慢指针</w:t>
      </w:r>
      <w:r w:rsidRPr="006340A2">
        <w:rPr>
          <w:rFonts w:hint="eastAsia"/>
          <w:color w:val="FF0000"/>
          <w:szCs w:val="21"/>
        </w:rPr>
        <w:t xml:space="preserve"> slow </w:t>
      </w:r>
      <w:r w:rsidRPr="006340A2">
        <w:rPr>
          <w:rFonts w:hint="eastAsia"/>
          <w:color w:val="FF0000"/>
          <w:szCs w:val="21"/>
        </w:rPr>
        <w:t>遍历列表时，让另一个指针</w:t>
      </w:r>
      <w:r w:rsidRPr="006340A2">
        <w:rPr>
          <w:rFonts w:hint="eastAsia"/>
          <w:color w:val="FF0000"/>
          <w:szCs w:val="21"/>
        </w:rPr>
        <w:t xml:space="preserve"> fast </w:t>
      </w:r>
      <w:r w:rsidRPr="006340A2">
        <w:rPr>
          <w:rFonts w:hint="eastAsia"/>
          <w:color w:val="FF0000"/>
          <w:szCs w:val="21"/>
        </w:rPr>
        <w:t>的速度是它的两倍。当</w:t>
      </w:r>
      <w:r w:rsidRPr="006340A2">
        <w:rPr>
          <w:rFonts w:hint="eastAsia"/>
          <w:color w:val="FF0000"/>
          <w:szCs w:val="21"/>
        </w:rPr>
        <w:t xml:space="preserve"> fast </w:t>
      </w:r>
      <w:r w:rsidRPr="006340A2">
        <w:rPr>
          <w:rFonts w:hint="eastAsia"/>
          <w:color w:val="FF0000"/>
          <w:szCs w:val="21"/>
        </w:rPr>
        <w:t>到达列表的末尾时，</w:t>
      </w:r>
      <w:r w:rsidRPr="006340A2">
        <w:rPr>
          <w:rFonts w:hint="eastAsia"/>
          <w:color w:val="FF0000"/>
          <w:szCs w:val="21"/>
        </w:rPr>
        <w:t xml:space="preserve">slow </w:t>
      </w:r>
      <w:r w:rsidRPr="006340A2">
        <w:rPr>
          <w:rFonts w:hint="eastAsia"/>
          <w:color w:val="FF0000"/>
          <w:szCs w:val="21"/>
        </w:rPr>
        <w:t>必然位于中间。</w:t>
      </w:r>
    </w:p>
    <w:p w14:paraId="0E280076" w14:textId="77777777" w:rsidR="0040390A" w:rsidRPr="0040390A" w:rsidRDefault="0040390A" w:rsidP="0040390A">
      <w:pPr>
        <w:rPr>
          <w:color w:val="FF0000"/>
          <w:szCs w:val="21"/>
        </w:rPr>
      </w:pP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 xml:space="preserve">* </w:t>
      </w:r>
      <w:proofErr w:type="spellStart"/>
      <w:r w:rsidRPr="0040390A">
        <w:rPr>
          <w:color w:val="FF0000"/>
          <w:szCs w:val="21"/>
        </w:rPr>
        <w:t>middleNode</w:t>
      </w:r>
      <w:proofErr w:type="spellEnd"/>
      <w:r w:rsidRPr="0040390A">
        <w:rPr>
          <w:color w:val="FF0000"/>
          <w:szCs w:val="21"/>
        </w:rPr>
        <w:t>(</w:t>
      </w: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>* head) {</w:t>
      </w:r>
    </w:p>
    <w:p w14:paraId="2FA656CE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</w:t>
      </w: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>* slow = head;</w:t>
      </w:r>
    </w:p>
    <w:p w14:paraId="1B5CEF8F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</w:t>
      </w:r>
      <w:proofErr w:type="spellStart"/>
      <w:r w:rsidRPr="0040390A">
        <w:rPr>
          <w:color w:val="FF0000"/>
          <w:szCs w:val="21"/>
        </w:rPr>
        <w:t>ListNode</w:t>
      </w:r>
      <w:proofErr w:type="spellEnd"/>
      <w:r w:rsidRPr="0040390A">
        <w:rPr>
          <w:color w:val="FF0000"/>
          <w:szCs w:val="21"/>
        </w:rPr>
        <w:t>* fast = head;</w:t>
      </w:r>
    </w:p>
    <w:p w14:paraId="575F08CE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while (fast != NULL &amp;&amp; fast-&gt;next != NULL) {</w:t>
      </w:r>
    </w:p>
    <w:p w14:paraId="73E1A817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    slow = slow-&gt;next;</w:t>
      </w:r>
    </w:p>
    <w:p w14:paraId="32FA71B8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    fast = fast-&gt;next-&gt;next;</w:t>
      </w:r>
    </w:p>
    <w:p w14:paraId="4CE960F5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}</w:t>
      </w:r>
    </w:p>
    <w:p w14:paraId="30396AED" w14:textId="77777777" w:rsidR="0040390A" w:rsidRP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    return slow;</w:t>
      </w:r>
    </w:p>
    <w:p w14:paraId="25C7CA5C" w14:textId="77777777" w:rsidR="0040390A" w:rsidRDefault="0040390A" w:rsidP="0040390A">
      <w:pPr>
        <w:rPr>
          <w:color w:val="FF0000"/>
          <w:szCs w:val="21"/>
        </w:rPr>
      </w:pPr>
      <w:r w:rsidRPr="0040390A">
        <w:rPr>
          <w:color w:val="FF0000"/>
          <w:szCs w:val="21"/>
        </w:rPr>
        <w:t xml:space="preserve">    }</w:t>
      </w:r>
    </w:p>
    <w:p w14:paraId="7CAAF11A" w14:textId="77777777" w:rsidR="006340A2" w:rsidRDefault="006340A2" w:rsidP="00695FDD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时间复杂度</w:t>
      </w:r>
      <w:r>
        <w:rPr>
          <w:rFonts w:hint="eastAsia"/>
          <w:color w:val="FF0000"/>
          <w:szCs w:val="21"/>
        </w:rPr>
        <w:t>O(</w:t>
      </w:r>
      <w:r>
        <w:rPr>
          <w:color w:val="FF0000"/>
          <w:szCs w:val="21"/>
        </w:rPr>
        <w:t>N)</w:t>
      </w:r>
    </w:p>
    <w:p w14:paraId="44F06FCD" w14:textId="77777777" w:rsidR="006340A2" w:rsidRPr="00695FDD" w:rsidRDefault="006340A2" w:rsidP="00695FDD">
      <w:pPr>
        <w:rPr>
          <w:rFonts w:ascii="宋体"/>
        </w:rPr>
      </w:pPr>
    </w:p>
    <w:p w14:paraId="56FDE0F7" w14:textId="77777777" w:rsidR="00662975" w:rsidRPr="00DE51E7" w:rsidRDefault="00BE1660" w:rsidP="00423769">
      <w:r>
        <w:rPr>
          <w:rFonts w:hint="eastAsia"/>
          <w:szCs w:val="21"/>
        </w:rPr>
        <w:t>4.</w:t>
      </w:r>
      <w:r w:rsidR="00C569AC">
        <w:rPr>
          <w:szCs w:val="21"/>
        </w:rPr>
        <w:t xml:space="preserve"> </w:t>
      </w:r>
      <w:r w:rsidR="008D1D66" w:rsidRPr="008D1D66">
        <w:rPr>
          <w:rFonts w:hint="eastAsia"/>
          <w:szCs w:val="21"/>
        </w:rPr>
        <w:t>试比较插入排序、</w:t>
      </w:r>
      <w:r w:rsidR="008D1D66">
        <w:rPr>
          <w:rFonts w:hint="eastAsia"/>
          <w:szCs w:val="21"/>
        </w:rPr>
        <w:t>简单</w:t>
      </w:r>
      <w:r w:rsidR="008D1D66" w:rsidRPr="008D1D66">
        <w:rPr>
          <w:rFonts w:hint="eastAsia"/>
          <w:szCs w:val="21"/>
        </w:rPr>
        <w:t>选择排序、</w:t>
      </w:r>
      <w:r w:rsidR="008D1D66">
        <w:rPr>
          <w:rFonts w:hint="eastAsia"/>
          <w:szCs w:val="21"/>
        </w:rPr>
        <w:t>冒泡排序、</w:t>
      </w:r>
      <w:r w:rsidR="008D1D66" w:rsidRPr="008D1D66">
        <w:rPr>
          <w:kern w:val="0"/>
          <w:szCs w:val="21"/>
          <w:lang w:val="zh-CN"/>
        </w:rPr>
        <w:t>快速排序、归并排序、</w:t>
      </w:r>
      <w:r w:rsidR="008D1D66" w:rsidRPr="008D1D66">
        <w:rPr>
          <w:rFonts w:hint="eastAsia"/>
          <w:kern w:val="0"/>
          <w:szCs w:val="21"/>
          <w:lang w:val="zh-CN"/>
        </w:rPr>
        <w:t>堆排序</w:t>
      </w:r>
      <w:r w:rsidR="00695FDD">
        <w:rPr>
          <w:rFonts w:hint="eastAsia"/>
          <w:kern w:val="0"/>
          <w:szCs w:val="21"/>
          <w:lang w:val="zh-CN"/>
        </w:rPr>
        <w:t>的</w:t>
      </w:r>
      <w:r w:rsidR="008D1D66">
        <w:rPr>
          <w:rFonts w:hint="eastAsia"/>
          <w:kern w:val="0"/>
          <w:szCs w:val="21"/>
          <w:lang w:val="zh-CN"/>
        </w:rPr>
        <w:t>时间复杂度。如果</w:t>
      </w:r>
      <w:r w:rsidR="00662975" w:rsidRPr="00DE51E7">
        <w:rPr>
          <w:rFonts w:hint="eastAsia"/>
        </w:rPr>
        <w:t>有</w:t>
      </w:r>
      <w:r w:rsidR="00662975" w:rsidRPr="00DE51E7">
        <w:t>n</w:t>
      </w:r>
      <w:r w:rsidR="00662975" w:rsidRPr="00DE51E7">
        <w:rPr>
          <w:rFonts w:hint="eastAsia"/>
        </w:rPr>
        <w:t>个无序元素，要求按非递减次序排序，但只想得到前面长度为</w:t>
      </w:r>
      <w:r w:rsidR="00662975" w:rsidRPr="00DE51E7">
        <w:t>k</w:t>
      </w:r>
      <w:r w:rsidR="00662975" w:rsidRPr="00DE51E7">
        <w:rPr>
          <w:rFonts w:hint="eastAsia"/>
        </w:rPr>
        <w:t>的部分序列，其中</w:t>
      </w:r>
      <w:r>
        <w:rPr>
          <w:rFonts w:hint="eastAsia"/>
        </w:rPr>
        <w:t>k</w:t>
      </w:r>
      <w:r w:rsidR="00AE3FAF">
        <w:t xml:space="preserve"> </w:t>
      </w:r>
      <w:r w:rsidRPr="00EB039B">
        <w:rPr>
          <w:kern w:val="0"/>
          <w:szCs w:val="21"/>
          <w:lang w:val="zh-CN"/>
        </w:rPr>
        <w:t>&lt;&lt;</w:t>
      </w:r>
      <w:r>
        <w:rPr>
          <w:kern w:val="0"/>
          <w:szCs w:val="21"/>
          <w:lang w:val="zh-CN"/>
        </w:rPr>
        <w:t xml:space="preserve"> n</w:t>
      </w:r>
      <w:r w:rsidR="008D1D66">
        <w:rPr>
          <w:rFonts w:hint="eastAsia"/>
        </w:rPr>
        <w:t>，最好采用上述哪种</w:t>
      </w:r>
      <w:r w:rsidR="00662975" w:rsidRPr="00DE51E7">
        <w:rPr>
          <w:rFonts w:hint="eastAsia"/>
        </w:rPr>
        <w:t>排序方法？为什么？</w:t>
      </w:r>
      <w:r w:rsidR="008D1D66" w:rsidRPr="00DE51E7">
        <w:t xml:space="preserve"> </w:t>
      </w:r>
    </w:p>
    <w:p w14:paraId="64AC473C" w14:textId="77777777" w:rsidR="00AD0113" w:rsidRDefault="00AD0113">
      <w:pPr>
        <w:rPr>
          <w:color w:val="FF0000"/>
          <w:kern w:val="0"/>
          <w:szCs w:val="21"/>
          <w:lang w:val="zh-CN"/>
        </w:rPr>
      </w:pPr>
    </w:p>
    <w:p w14:paraId="4035AB07" w14:textId="77777777" w:rsidR="005D743D" w:rsidRPr="005D743D" w:rsidRDefault="00AD0113" w:rsidP="00AD0113">
      <w:pPr>
        <w:rPr>
          <w:color w:val="FF0000"/>
          <w:kern w:val="0"/>
          <w:szCs w:val="21"/>
          <w:lang w:val="zh-CN"/>
        </w:rPr>
      </w:pPr>
      <w:r w:rsidRPr="005D743D">
        <w:rPr>
          <w:color w:val="FF0000"/>
          <w:kern w:val="0"/>
          <w:szCs w:val="21"/>
          <w:lang w:val="zh-CN"/>
        </w:rPr>
        <w:t>快速排序、插入排序、归并排序等时间性能好的排序，都要等到最后才能确定各元素位置</w:t>
      </w:r>
      <w:r>
        <w:rPr>
          <w:rFonts w:hint="eastAsia"/>
          <w:color w:val="FF0000"/>
          <w:kern w:val="0"/>
          <w:szCs w:val="21"/>
          <w:lang w:val="zh-CN"/>
        </w:rPr>
        <w:t>。</w:t>
      </w:r>
      <w:r w:rsidR="005D743D" w:rsidRPr="005D743D">
        <w:rPr>
          <w:color w:val="FF0000"/>
          <w:kern w:val="0"/>
          <w:szCs w:val="21"/>
          <w:lang w:val="zh-CN"/>
        </w:rPr>
        <w:t>一趟排序后简单选择排序和冒泡排序可以选出一个最大（或最小）元素，并加入到已有的有序子序列</w:t>
      </w:r>
      <w:r w:rsidR="005D743D" w:rsidRPr="005D743D">
        <w:rPr>
          <w:color w:val="FF0000"/>
          <w:kern w:val="0"/>
          <w:szCs w:val="21"/>
          <w:lang w:val="zh-CN"/>
        </w:rPr>
        <w:lastRenderedPageBreak/>
        <w:t>中，其时间复杂度是</w:t>
      </w:r>
      <w:r w:rsidR="005D743D" w:rsidRPr="005D743D">
        <w:rPr>
          <w:color w:val="FF0000"/>
          <w:kern w:val="0"/>
          <w:szCs w:val="21"/>
          <w:lang w:val="zh-CN"/>
        </w:rPr>
        <w:t>O(n</w:t>
      </w:r>
      <w:r w:rsidR="005D743D" w:rsidRPr="00AD0113">
        <w:rPr>
          <w:color w:val="FF0000"/>
          <w:kern w:val="0"/>
          <w:szCs w:val="21"/>
          <w:vertAlign w:val="superscript"/>
          <w:lang w:val="zh-CN"/>
        </w:rPr>
        <w:t>2</w:t>
      </w:r>
      <w:r w:rsidR="005D743D" w:rsidRPr="005D743D">
        <w:rPr>
          <w:color w:val="FF0000"/>
          <w:kern w:val="0"/>
          <w:szCs w:val="21"/>
          <w:lang w:val="zh-CN"/>
        </w:rPr>
        <w:t>)</w:t>
      </w:r>
      <w:r w:rsidR="005D743D" w:rsidRPr="005D743D">
        <w:rPr>
          <w:color w:val="FF0000"/>
          <w:kern w:val="0"/>
          <w:szCs w:val="21"/>
          <w:lang w:val="zh-CN"/>
        </w:rPr>
        <w:t>。而堆排序，在未结束全部排序前，可以有部分排序结果。建立堆后，堆顶元素就是最大（或最小，视大堆或小堆而定）元素，然后，调堆又选出次大（小）元素。凡要求在</w:t>
      </w:r>
      <w:r w:rsidR="005D743D" w:rsidRPr="005D743D">
        <w:rPr>
          <w:color w:val="FF0000"/>
          <w:kern w:val="0"/>
          <w:szCs w:val="21"/>
          <w:lang w:val="zh-CN"/>
        </w:rPr>
        <w:t>n</w:t>
      </w:r>
      <w:r w:rsidR="005D743D" w:rsidRPr="005D743D">
        <w:rPr>
          <w:color w:val="FF0000"/>
          <w:kern w:val="0"/>
          <w:szCs w:val="21"/>
          <w:lang w:val="zh-CN"/>
        </w:rPr>
        <w:t>个元素中选出</w:t>
      </w:r>
      <w:r w:rsidR="005D743D" w:rsidRPr="005D743D">
        <w:rPr>
          <w:color w:val="FF0000"/>
          <w:kern w:val="0"/>
          <w:szCs w:val="21"/>
          <w:lang w:val="zh-CN"/>
        </w:rPr>
        <w:t>k(k&lt;&lt;n</w:t>
      </w:r>
      <w:r w:rsidR="005D743D" w:rsidRPr="005D743D">
        <w:rPr>
          <w:rFonts w:hint="eastAsia"/>
          <w:color w:val="FF0000"/>
          <w:kern w:val="0"/>
          <w:szCs w:val="21"/>
          <w:lang w:val="zh-CN"/>
        </w:rPr>
        <w:t>，</w:t>
      </w:r>
      <w:r w:rsidR="005D743D" w:rsidRPr="005D743D">
        <w:rPr>
          <w:color w:val="FF0000"/>
          <w:kern w:val="0"/>
          <w:szCs w:val="21"/>
          <w:lang w:val="zh-CN"/>
        </w:rPr>
        <w:t>k&gt;2)</w:t>
      </w:r>
      <w:r w:rsidR="005D743D" w:rsidRPr="005D743D">
        <w:rPr>
          <w:color w:val="FF0000"/>
          <w:kern w:val="0"/>
          <w:szCs w:val="21"/>
          <w:lang w:val="zh-CN"/>
        </w:rPr>
        <w:t>个最大（或最小）元素，一般均使用堆排序。因为堆排序建堆比较次数至多不超过</w:t>
      </w:r>
      <w:r w:rsidR="005D743D" w:rsidRPr="005D743D">
        <w:rPr>
          <w:color w:val="FF0000"/>
          <w:kern w:val="0"/>
          <w:szCs w:val="21"/>
          <w:lang w:val="zh-CN"/>
        </w:rPr>
        <w:t>4n</w:t>
      </w:r>
      <w:r w:rsidR="005D743D" w:rsidRPr="005D743D">
        <w:rPr>
          <w:rFonts w:hint="eastAsia"/>
          <w:color w:val="FF0000"/>
          <w:kern w:val="0"/>
          <w:szCs w:val="21"/>
          <w:lang w:val="zh-CN"/>
        </w:rPr>
        <w:t>，</w:t>
      </w:r>
      <w:r w:rsidR="005D743D" w:rsidRPr="005D743D">
        <w:rPr>
          <w:color w:val="FF0000"/>
          <w:kern w:val="0"/>
          <w:szCs w:val="21"/>
          <w:lang w:val="zh-CN"/>
        </w:rPr>
        <w:t>对深度为</w:t>
      </w:r>
      <w:r w:rsidR="005D743D" w:rsidRPr="005D743D">
        <w:rPr>
          <w:color w:val="FF0000"/>
          <w:kern w:val="0"/>
          <w:szCs w:val="21"/>
          <w:lang w:val="zh-CN"/>
        </w:rPr>
        <w:t>k</w:t>
      </w:r>
      <w:r w:rsidR="005D743D" w:rsidRPr="005D743D">
        <w:rPr>
          <w:color w:val="FF0000"/>
          <w:kern w:val="0"/>
          <w:szCs w:val="21"/>
          <w:lang w:val="zh-CN"/>
        </w:rPr>
        <w:t>的堆，在调堆算法中进行的关键字的比较次数至多为</w:t>
      </w:r>
      <w:r w:rsidR="005D743D" w:rsidRPr="005D743D">
        <w:rPr>
          <w:color w:val="FF0000"/>
          <w:kern w:val="0"/>
          <w:szCs w:val="21"/>
          <w:lang w:val="zh-CN"/>
        </w:rPr>
        <w:t>2(k-1)</w:t>
      </w:r>
      <w:r w:rsidR="005D743D" w:rsidRPr="005D743D">
        <w:rPr>
          <w:color w:val="FF0000"/>
          <w:kern w:val="0"/>
          <w:szCs w:val="21"/>
          <w:lang w:val="zh-CN"/>
        </w:rPr>
        <w:t>次。</w:t>
      </w:r>
    </w:p>
    <w:p w14:paraId="65EF0A66" w14:textId="77777777" w:rsidR="005D743D" w:rsidRPr="005D743D" w:rsidRDefault="005D743D" w:rsidP="005D743D">
      <w:pPr>
        <w:autoSpaceDE w:val="0"/>
        <w:autoSpaceDN w:val="0"/>
        <w:adjustRightInd w:val="0"/>
        <w:jc w:val="left"/>
        <w:rPr>
          <w:rFonts w:eastAsia="微软雅黑"/>
          <w:color w:val="FF0000"/>
          <w:kern w:val="0"/>
          <w:szCs w:val="21"/>
          <w:lang w:val="zh-CN"/>
        </w:rPr>
      </w:pPr>
      <w:r w:rsidRPr="005D743D">
        <w:rPr>
          <w:color w:val="FF0000"/>
          <w:kern w:val="0"/>
          <w:szCs w:val="21"/>
          <w:lang w:val="zh-CN"/>
        </w:rPr>
        <w:t xml:space="preserve">   </w:t>
      </w:r>
    </w:p>
    <w:sectPr w:rsidR="005D743D" w:rsidRPr="005D743D" w:rsidSect="002D2E3D">
      <w:footerReference w:type="even" r:id="rId17"/>
      <w:footerReference w:type="default" r:id="rId18"/>
      <w:pgSz w:w="10433" w:h="14742"/>
      <w:pgMar w:top="851" w:right="851" w:bottom="851" w:left="851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7369A" w14:textId="77777777" w:rsidR="007039B9" w:rsidRDefault="007039B9" w:rsidP="003B548A">
      <w:r>
        <w:separator/>
      </w:r>
    </w:p>
  </w:endnote>
  <w:endnote w:type="continuationSeparator" w:id="0">
    <w:p w14:paraId="7FACA898" w14:textId="77777777" w:rsidR="007039B9" w:rsidRDefault="007039B9" w:rsidP="003B54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62D7D8" w14:textId="77777777" w:rsidR="00662975" w:rsidRDefault="00662975" w:rsidP="00AB215E">
    <w:pPr>
      <w:pStyle w:val="a7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14:paraId="23FF29CD" w14:textId="77777777" w:rsidR="00662975" w:rsidRDefault="00662975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5E217A" w14:textId="77777777" w:rsidR="00662975" w:rsidRDefault="00662975" w:rsidP="00AB215E">
    <w:pPr>
      <w:pStyle w:val="a7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40306B">
      <w:rPr>
        <w:rStyle w:val="af1"/>
        <w:noProof/>
      </w:rPr>
      <w:t>1</w:t>
    </w:r>
    <w:r>
      <w:rPr>
        <w:rStyle w:val="af1"/>
      </w:rPr>
      <w:fldChar w:fldCharType="end"/>
    </w:r>
  </w:p>
  <w:p w14:paraId="3E3703D0" w14:textId="77777777" w:rsidR="00662975" w:rsidRDefault="0066297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825347" w14:textId="77777777" w:rsidR="007039B9" w:rsidRDefault="007039B9" w:rsidP="003B548A">
      <w:r>
        <w:separator/>
      </w:r>
    </w:p>
  </w:footnote>
  <w:footnote w:type="continuationSeparator" w:id="0">
    <w:p w14:paraId="29293449" w14:textId="77777777" w:rsidR="007039B9" w:rsidRDefault="007039B9" w:rsidP="003B54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F45D6"/>
    <w:multiLevelType w:val="hybridMultilevel"/>
    <w:tmpl w:val="892A96E8"/>
    <w:lvl w:ilvl="0" w:tplc="1F12796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99542A"/>
    <w:multiLevelType w:val="hybridMultilevel"/>
    <w:tmpl w:val="37E6CDEA"/>
    <w:lvl w:ilvl="0" w:tplc="9190C5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F3053F"/>
    <w:multiLevelType w:val="hybridMultilevel"/>
    <w:tmpl w:val="F4E499AA"/>
    <w:lvl w:ilvl="0" w:tplc="09E4AAA2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FB66C99"/>
    <w:multiLevelType w:val="hybridMultilevel"/>
    <w:tmpl w:val="EF86666C"/>
    <w:lvl w:ilvl="0" w:tplc="3A2E741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3FD91621"/>
    <w:multiLevelType w:val="hybridMultilevel"/>
    <w:tmpl w:val="F336051E"/>
    <w:lvl w:ilvl="0" w:tplc="7C2628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43084360"/>
    <w:multiLevelType w:val="hybridMultilevel"/>
    <w:tmpl w:val="E2405544"/>
    <w:lvl w:ilvl="0" w:tplc="499EB5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0375F1"/>
    <w:multiLevelType w:val="hybridMultilevel"/>
    <w:tmpl w:val="4100F732"/>
    <w:lvl w:ilvl="0" w:tplc="79D42C2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4103F5D"/>
    <w:multiLevelType w:val="hybridMultilevel"/>
    <w:tmpl w:val="16BA4538"/>
    <w:lvl w:ilvl="0" w:tplc="39722D6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E20C8CB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9E4AAA2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D3C0119E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A5923A0"/>
    <w:multiLevelType w:val="hybridMultilevel"/>
    <w:tmpl w:val="7F5A3F9E"/>
    <w:lvl w:ilvl="0" w:tplc="7F68378C">
      <w:start w:val="4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F281CE0"/>
    <w:multiLevelType w:val="hybridMultilevel"/>
    <w:tmpl w:val="9E0A8166"/>
    <w:lvl w:ilvl="0" w:tplc="19B8E60A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5FB7868"/>
    <w:multiLevelType w:val="hybridMultilevel"/>
    <w:tmpl w:val="F4F2AF56"/>
    <w:lvl w:ilvl="0" w:tplc="7F706BC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165E40"/>
    <w:multiLevelType w:val="hybridMultilevel"/>
    <w:tmpl w:val="1E2CD0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0"/>
  </w:num>
  <w:num w:numId="5">
    <w:abstractNumId w:val="8"/>
  </w:num>
  <w:num w:numId="6">
    <w:abstractNumId w:val="1"/>
  </w:num>
  <w:num w:numId="7">
    <w:abstractNumId w:val="9"/>
  </w:num>
  <w:num w:numId="8">
    <w:abstractNumId w:val="5"/>
  </w:num>
  <w:num w:numId="9">
    <w:abstractNumId w:val="4"/>
  </w:num>
  <w:num w:numId="10">
    <w:abstractNumId w:val="10"/>
  </w:num>
  <w:num w:numId="11">
    <w:abstractNumId w:val="1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8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533A"/>
    <w:rsid w:val="00000D96"/>
    <w:rsid w:val="00004250"/>
    <w:rsid w:val="0000456E"/>
    <w:rsid w:val="00004B22"/>
    <w:rsid w:val="000120BE"/>
    <w:rsid w:val="0001298C"/>
    <w:rsid w:val="00012DB1"/>
    <w:rsid w:val="00013B67"/>
    <w:rsid w:val="00014488"/>
    <w:rsid w:val="000150FB"/>
    <w:rsid w:val="00015647"/>
    <w:rsid w:val="0002233C"/>
    <w:rsid w:val="000262BF"/>
    <w:rsid w:val="00031C03"/>
    <w:rsid w:val="00031D67"/>
    <w:rsid w:val="00035177"/>
    <w:rsid w:val="00035807"/>
    <w:rsid w:val="00037992"/>
    <w:rsid w:val="00040E33"/>
    <w:rsid w:val="00042D95"/>
    <w:rsid w:val="00043365"/>
    <w:rsid w:val="00043488"/>
    <w:rsid w:val="0004515E"/>
    <w:rsid w:val="00045623"/>
    <w:rsid w:val="00050CEB"/>
    <w:rsid w:val="00051183"/>
    <w:rsid w:val="00051EF3"/>
    <w:rsid w:val="00056A87"/>
    <w:rsid w:val="00057278"/>
    <w:rsid w:val="00057483"/>
    <w:rsid w:val="00060FAC"/>
    <w:rsid w:val="0006425C"/>
    <w:rsid w:val="000661F5"/>
    <w:rsid w:val="00066F0B"/>
    <w:rsid w:val="000725B8"/>
    <w:rsid w:val="0007681C"/>
    <w:rsid w:val="00076887"/>
    <w:rsid w:val="000826ED"/>
    <w:rsid w:val="00085C92"/>
    <w:rsid w:val="000924FB"/>
    <w:rsid w:val="000926A8"/>
    <w:rsid w:val="0009347D"/>
    <w:rsid w:val="00094646"/>
    <w:rsid w:val="00094AEC"/>
    <w:rsid w:val="000A4AFB"/>
    <w:rsid w:val="000A4CE3"/>
    <w:rsid w:val="000A5F42"/>
    <w:rsid w:val="000B1B11"/>
    <w:rsid w:val="000B34B7"/>
    <w:rsid w:val="000B353F"/>
    <w:rsid w:val="000B3A1B"/>
    <w:rsid w:val="000B5B4B"/>
    <w:rsid w:val="000C012B"/>
    <w:rsid w:val="000C0993"/>
    <w:rsid w:val="000C227E"/>
    <w:rsid w:val="000C386A"/>
    <w:rsid w:val="000C486E"/>
    <w:rsid w:val="000D059F"/>
    <w:rsid w:val="000D5498"/>
    <w:rsid w:val="000D6179"/>
    <w:rsid w:val="000E004A"/>
    <w:rsid w:val="000E0329"/>
    <w:rsid w:val="000E1FAC"/>
    <w:rsid w:val="000E2219"/>
    <w:rsid w:val="000E50CB"/>
    <w:rsid w:val="000E58E2"/>
    <w:rsid w:val="000E5BBC"/>
    <w:rsid w:val="000F3949"/>
    <w:rsid w:val="000F6A98"/>
    <w:rsid w:val="0010004B"/>
    <w:rsid w:val="0010058D"/>
    <w:rsid w:val="001008C8"/>
    <w:rsid w:val="00100EBC"/>
    <w:rsid w:val="00101F47"/>
    <w:rsid w:val="00104639"/>
    <w:rsid w:val="001061A7"/>
    <w:rsid w:val="001077F9"/>
    <w:rsid w:val="00107C62"/>
    <w:rsid w:val="00110C9C"/>
    <w:rsid w:val="00111F99"/>
    <w:rsid w:val="001125DD"/>
    <w:rsid w:val="001133E9"/>
    <w:rsid w:val="00113A5F"/>
    <w:rsid w:val="00114EBD"/>
    <w:rsid w:val="00115241"/>
    <w:rsid w:val="0011628B"/>
    <w:rsid w:val="001200B4"/>
    <w:rsid w:val="00120432"/>
    <w:rsid w:val="001204B6"/>
    <w:rsid w:val="00120CCE"/>
    <w:rsid w:val="00121F2C"/>
    <w:rsid w:val="00121F9A"/>
    <w:rsid w:val="001234AF"/>
    <w:rsid w:val="0012452E"/>
    <w:rsid w:val="00124C5A"/>
    <w:rsid w:val="0012589C"/>
    <w:rsid w:val="00126454"/>
    <w:rsid w:val="00131A44"/>
    <w:rsid w:val="00137984"/>
    <w:rsid w:val="00137FBA"/>
    <w:rsid w:val="00140252"/>
    <w:rsid w:val="00140850"/>
    <w:rsid w:val="00140D19"/>
    <w:rsid w:val="00143378"/>
    <w:rsid w:val="00144E4B"/>
    <w:rsid w:val="00144E64"/>
    <w:rsid w:val="00146FEC"/>
    <w:rsid w:val="001471CB"/>
    <w:rsid w:val="0015536F"/>
    <w:rsid w:val="001572B5"/>
    <w:rsid w:val="00157EF4"/>
    <w:rsid w:val="00161912"/>
    <w:rsid w:val="001669E5"/>
    <w:rsid w:val="001670FF"/>
    <w:rsid w:val="001800BA"/>
    <w:rsid w:val="00181228"/>
    <w:rsid w:val="00182BB9"/>
    <w:rsid w:val="001844F8"/>
    <w:rsid w:val="00185411"/>
    <w:rsid w:val="001857B2"/>
    <w:rsid w:val="00185C80"/>
    <w:rsid w:val="00190B23"/>
    <w:rsid w:val="00190E76"/>
    <w:rsid w:val="00193AE3"/>
    <w:rsid w:val="001A1300"/>
    <w:rsid w:val="001A1F94"/>
    <w:rsid w:val="001A5183"/>
    <w:rsid w:val="001A770B"/>
    <w:rsid w:val="001A794D"/>
    <w:rsid w:val="001B2E66"/>
    <w:rsid w:val="001B38EF"/>
    <w:rsid w:val="001C4589"/>
    <w:rsid w:val="001C4984"/>
    <w:rsid w:val="001C5ADE"/>
    <w:rsid w:val="001C60B3"/>
    <w:rsid w:val="001D0026"/>
    <w:rsid w:val="001D3170"/>
    <w:rsid w:val="001D3D8D"/>
    <w:rsid w:val="001E0407"/>
    <w:rsid w:val="001E07C2"/>
    <w:rsid w:val="001E3A54"/>
    <w:rsid w:val="001E43E2"/>
    <w:rsid w:val="001E497A"/>
    <w:rsid w:val="001E76F2"/>
    <w:rsid w:val="001F2F13"/>
    <w:rsid w:val="002013EE"/>
    <w:rsid w:val="0020244A"/>
    <w:rsid w:val="00204D53"/>
    <w:rsid w:val="00211BE6"/>
    <w:rsid w:val="002146CD"/>
    <w:rsid w:val="00222FBC"/>
    <w:rsid w:val="00223783"/>
    <w:rsid w:val="002237E3"/>
    <w:rsid w:val="00225CA4"/>
    <w:rsid w:val="00226FB0"/>
    <w:rsid w:val="002367E0"/>
    <w:rsid w:val="00236E52"/>
    <w:rsid w:val="0023712A"/>
    <w:rsid w:val="00240143"/>
    <w:rsid w:val="00241817"/>
    <w:rsid w:val="0024370F"/>
    <w:rsid w:val="00245CAC"/>
    <w:rsid w:val="0024752A"/>
    <w:rsid w:val="00247F7F"/>
    <w:rsid w:val="0025118D"/>
    <w:rsid w:val="00251445"/>
    <w:rsid w:val="0025209A"/>
    <w:rsid w:val="002529ED"/>
    <w:rsid w:val="00253CA3"/>
    <w:rsid w:val="002556D5"/>
    <w:rsid w:val="002569DF"/>
    <w:rsid w:val="00260003"/>
    <w:rsid w:val="002603FD"/>
    <w:rsid w:val="00260D4D"/>
    <w:rsid w:val="00261847"/>
    <w:rsid w:val="00262780"/>
    <w:rsid w:val="00262934"/>
    <w:rsid w:val="002641F6"/>
    <w:rsid w:val="0026422A"/>
    <w:rsid w:val="0026521E"/>
    <w:rsid w:val="00265F26"/>
    <w:rsid w:val="00267269"/>
    <w:rsid w:val="002706D1"/>
    <w:rsid w:val="00274777"/>
    <w:rsid w:val="00275635"/>
    <w:rsid w:val="00276386"/>
    <w:rsid w:val="002767EC"/>
    <w:rsid w:val="00281357"/>
    <w:rsid w:val="00282C9C"/>
    <w:rsid w:val="00284BFC"/>
    <w:rsid w:val="00290871"/>
    <w:rsid w:val="00293CCA"/>
    <w:rsid w:val="002957BB"/>
    <w:rsid w:val="00297974"/>
    <w:rsid w:val="00297EA8"/>
    <w:rsid w:val="002A0642"/>
    <w:rsid w:val="002A128C"/>
    <w:rsid w:val="002A26A2"/>
    <w:rsid w:val="002A35F3"/>
    <w:rsid w:val="002A3781"/>
    <w:rsid w:val="002A3BBB"/>
    <w:rsid w:val="002A3D88"/>
    <w:rsid w:val="002A3DA7"/>
    <w:rsid w:val="002A525E"/>
    <w:rsid w:val="002A5B2E"/>
    <w:rsid w:val="002A6CBC"/>
    <w:rsid w:val="002A6D40"/>
    <w:rsid w:val="002A78FB"/>
    <w:rsid w:val="002B485C"/>
    <w:rsid w:val="002B79A7"/>
    <w:rsid w:val="002C2E53"/>
    <w:rsid w:val="002C3654"/>
    <w:rsid w:val="002C3C0A"/>
    <w:rsid w:val="002C4CE2"/>
    <w:rsid w:val="002D098F"/>
    <w:rsid w:val="002D0FBA"/>
    <w:rsid w:val="002D221F"/>
    <w:rsid w:val="002D2E3D"/>
    <w:rsid w:val="002D6B05"/>
    <w:rsid w:val="002D7AC6"/>
    <w:rsid w:val="002E0ACB"/>
    <w:rsid w:val="002E0BCF"/>
    <w:rsid w:val="002E1450"/>
    <w:rsid w:val="002E2268"/>
    <w:rsid w:val="002E4D4F"/>
    <w:rsid w:val="002E4F5F"/>
    <w:rsid w:val="002E6380"/>
    <w:rsid w:val="002E6D40"/>
    <w:rsid w:val="002E72CB"/>
    <w:rsid w:val="002F0845"/>
    <w:rsid w:val="002F2410"/>
    <w:rsid w:val="002F31DC"/>
    <w:rsid w:val="002F34E4"/>
    <w:rsid w:val="002F4607"/>
    <w:rsid w:val="002F6394"/>
    <w:rsid w:val="002F6B13"/>
    <w:rsid w:val="002F7378"/>
    <w:rsid w:val="00300890"/>
    <w:rsid w:val="00300A65"/>
    <w:rsid w:val="00305910"/>
    <w:rsid w:val="0030657C"/>
    <w:rsid w:val="00307BDD"/>
    <w:rsid w:val="00310A7A"/>
    <w:rsid w:val="00311B68"/>
    <w:rsid w:val="003122C7"/>
    <w:rsid w:val="003138CF"/>
    <w:rsid w:val="00317CF1"/>
    <w:rsid w:val="00320F69"/>
    <w:rsid w:val="00321434"/>
    <w:rsid w:val="003218B5"/>
    <w:rsid w:val="00322017"/>
    <w:rsid w:val="003243B7"/>
    <w:rsid w:val="00326834"/>
    <w:rsid w:val="00333924"/>
    <w:rsid w:val="0033540E"/>
    <w:rsid w:val="00341124"/>
    <w:rsid w:val="0034488F"/>
    <w:rsid w:val="00344D5D"/>
    <w:rsid w:val="0034604B"/>
    <w:rsid w:val="003470B1"/>
    <w:rsid w:val="00347AA8"/>
    <w:rsid w:val="00347EEB"/>
    <w:rsid w:val="00351017"/>
    <w:rsid w:val="003527B7"/>
    <w:rsid w:val="00352B1F"/>
    <w:rsid w:val="00353169"/>
    <w:rsid w:val="00353DA2"/>
    <w:rsid w:val="00356019"/>
    <w:rsid w:val="00360796"/>
    <w:rsid w:val="00363A23"/>
    <w:rsid w:val="00365FB9"/>
    <w:rsid w:val="00366F5D"/>
    <w:rsid w:val="00372315"/>
    <w:rsid w:val="00374384"/>
    <w:rsid w:val="00377064"/>
    <w:rsid w:val="00377E1D"/>
    <w:rsid w:val="0038034E"/>
    <w:rsid w:val="00380FAC"/>
    <w:rsid w:val="003814EB"/>
    <w:rsid w:val="00382154"/>
    <w:rsid w:val="003852C9"/>
    <w:rsid w:val="00386EAB"/>
    <w:rsid w:val="00387F57"/>
    <w:rsid w:val="00390C15"/>
    <w:rsid w:val="003918CC"/>
    <w:rsid w:val="00394BB0"/>
    <w:rsid w:val="00396C18"/>
    <w:rsid w:val="00397450"/>
    <w:rsid w:val="003A49A9"/>
    <w:rsid w:val="003A524D"/>
    <w:rsid w:val="003A72EC"/>
    <w:rsid w:val="003B265C"/>
    <w:rsid w:val="003B2967"/>
    <w:rsid w:val="003B548A"/>
    <w:rsid w:val="003C5228"/>
    <w:rsid w:val="003C6C36"/>
    <w:rsid w:val="003D1CCE"/>
    <w:rsid w:val="003D33C5"/>
    <w:rsid w:val="003D434D"/>
    <w:rsid w:val="003D7A60"/>
    <w:rsid w:val="003E103A"/>
    <w:rsid w:val="003E2A82"/>
    <w:rsid w:val="003E3F74"/>
    <w:rsid w:val="003F00DB"/>
    <w:rsid w:val="003F0B56"/>
    <w:rsid w:val="003F0B61"/>
    <w:rsid w:val="003F7F02"/>
    <w:rsid w:val="003F7FB5"/>
    <w:rsid w:val="004014C5"/>
    <w:rsid w:val="00402233"/>
    <w:rsid w:val="0040306B"/>
    <w:rsid w:val="004033B5"/>
    <w:rsid w:val="00403752"/>
    <w:rsid w:val="0040390A"/>
    <w:rsid w:val="004049B7"/>
    <w:rsid w:val="00410056"/>
    <w:rsid w:val="004106DF"/>
    <w:rsid w:val="00414B74"/>
    <w:rsid w:val="00417F2D"/>
    <w:rsid w:val="004206C8"/>
    <w:rsid w:val="00423769"/>
    <w:rsid w:val="00424B82"/>
    <w:rsid w:val="00424E69"/>
    <w:rsid w:val="0042780B"/>
    <w:rsid w:val="00430109"/>
    <w:rsid w:val="00431531"/>
    <w:rsid w:val="0043213F"/>
    <w:rsid w:val="00432454"/>
    <w:rsid w:val="00433320"/>
    <w:rsid w:val="00433573"/>
    <w:rsid w:val="00440904"/>
    <w:rsid w:val="00440927"/>
    <w:rsid w:val="004450AD"/>
    <w:rsid w:val="00445D01"/>
    <w:rsid w:val="00450A25"/>
    <w:rsid w:val="00450BD2"/>
    <w:rsid w:val="00450CE7"/>
    <w:rsid w:val="00453EE5"/>
    <w:rsid w:val="004549E1"/>
    <w:rsid w:val="00465D3B"/>
    <w:rsid w:val="00466CFE"/>
    <w:rsid w:val="0047084D"/>
    <w:rsid w:val="00470BDA"/>
    <w:rsid w:val="00471643"/>
    <w:rsid w:val="00472ACA"/>
    <w:rsid w:val="00480950"/>
    <w:rsid w:val="004815C0"/>
    <w:rsid w:val="004858B4"/>
    <w:rsid w:val="004863D2"/>
    <w:rsid w:val="004905C9"/>
    <w:rsid w:val="00493515"/>
    <w:rsid w:val="004A078D"/>
    <w:rsid w:val="004A26C7"/>
    <w:rsid w:val="004A709B"/>
    <w:rsid w:val="004A773C"/>
    <w:rsid w:val="004A7C72"/>
    <w:rsid w:val="004B0BAA"/>
    <w:rsid w:val="004B2D69"/>
    <w:rsid w:val="004B5D10"/>
    <w:rsid w:val="004B72F6"/>
    <w:rsid w:val="004B7960"/>
    <w:rsid w:val="004C00AF"/>
    <w:rsid w:val="004C20B5"/>
    <w:rsid w:val="004C6DFF"/>
    <w:rsid w:val="004C77A3"/>
    <w:rsid w:val="004D6C4A"/>
    <w:rsid w:val="004D752F"/>
    <w:rsid w:val="004E48C8"/>
    <w:rsid w:val="004E6E25"/>
    <w:rsid w:val="004F010D"/>
    <w:rsid w:val="004F16A1"/>
    <w:rsid w:val="004F312C"/>
    <w:rsid w:val="005008A3"/>
    <w:rsid w:val="00500CFD"/>
    <w:rsid w:val="00502E34"/>
    <w:rsid w:val="0050512B"/>
    <w:rsid w:val="00506AD5"/>
    <w:rsid w:val="00510F8B"/>
    <w:rsid w:val="005117F9"/>
    <w:rsid w:val="00511FF9"/>
    <w:rsid w:val="005138CB"/>
    <w:rsid w:val="00514F3C"/>
    <w:rsid w:val="005162DF"/>
    <w:rsid w:val="00517618"/>
    <w:rsid w:val="005210F0"/>
    <w:rsid w:val="0052795A"/>
    <w:rsid w:val="00527FEC"/>
    <w:rsid w:val="0053541D"/>
    <w:rsid w:val="00535A24"/>
    <w:rsid w:val="00537431"/>
    <w:rsid w:val="00541D68"/>
    <w:rsid w:val="0054528D"/>
    <w:rsid w:val="00553CF5"/>
    <w:rsid w:val="0055541E"/>
    <w:rsid w:val="00557FDE"/>
    <w:rsid w:val="00563CDB"/>
    <w:rsid w:val="0056608E"/>
    <w:rsid w:val="00567AC3"/>
    <w:rsid w:val="00572D35"/>
    <w:rsid w:val="005739ED"/>
    <w:rsid w:val="0058031A"/>
    <w:rsid w:val="005833A6"/>
    <w:rsid w:val="00585C3D"/>
    <w:rsid w:val="0058621B"/>
    <w:rsid w:val="005866C4"/>
    <w:rsid w:val="00586DA2"/>
    <w:rsid w:val="00591453"/>
    <w:rsid w:val="005920B8"/>
    <w:rsid w:val="005948A6"/>
    <w:rsid w:val="0059498F"/>
    <w:rsid w:val="005A3E02"/>
    <w:rsid w:val="005A62B7"/>
    <w:rsid w:val="005B038A"/>
    <w:rsid w:val="005B2091"/>
    <w:rsid w:val="005B20E5"/>
    <w:rsid w:val="005B4E62"/>
    <w:rsid w:val="005B4FBB"/>
    <w:rsid w:val="005C03BC"/>
    <w:rsid w:val="005C0B18"/>
    <w:rsid w:val="005C0F8D"/>
    <w:rsid w:val="005C1666"/>
    <w:rsid w:val="005C6015"/>
    <w:rsid w:val="005C6304"/>
    <w:rsid w:val="005C66F5"/>
    <w:rsid w:val="005D1BDB"/>
    <w:rsid w:val="005D262A"/>
    <w:rsid w:val="005D5D18"/>
    <w:rsid w:val="005D6B08"/>
    <w:rsid w:val="005D743D"/>
    <w:rsid w:val="005D7CC1"/>
    <w:rsid w:val="005E013E"/>
    <w:rsid w:val="005E0B8E"/>
    <w:rsid w:val="005E1002"/>
    <w:rsid w:val="005E7CB8"/>
    <w:rsid w:val="005F035F"/>
    <w:rsid w:val="005F1BF9"/>
    <w:rsid w:val="005F3E5D"/>
    <w:rsid w:val="005F46D5"/>
    <w:rsid w:val="005F47E3"/>
    <w:rsid w:val="005F667B"/>
    <w:rsid w:val="005F71F8"/>
    <w:rsid w:val="006103BC"/>
    <w:rsid w:val="00612BEA"/>
    <w:rsid w:val="00617BEC"/>
    <w:rsid w:val="00617E22"/>
    <w:rsid w:val="00621AF5"/>
    <w:rsid w:val="00621D73"/>
    <w:rsid w:val="00622B7A"/>
    <w:rsid w:val="00623FFF"/>
    <w:rsid w:val="00626250"/>
    <w:rsid w:val="0062632E"/>
    <w:rsid w:val="00626C72"/>
    <w:rsid w:val="006276BE"/>
    <w:rsid w:val="00627CC3"/>
    <w:rsid w:val="006328B1"/>
    <w:rsid w:val="006340A2"/>
    <w:rsid w:val="0063435D"/>
    <w:rsid w:val="006371DF"/>
    <w:rsid w:val="00640B6F"/>
    <w:rsid w:val="006417A7"/>
    <w:rsid w:val="0064307B"/>
    <w:rsid w:val="00644572"/>
    <w:rsid w:val="00644695"/>
    <w:rsid w:val="006504E2"/>
    <w:rsid w:val="00654F1D"/>
    <w:rsid w:val="00655AF9"/>
    <w:rsid w:val="00660DD7"/>
    <w:rsid w:val="006617CA"/>
    <w:rsid w:val="00661CCF"/>
    <w:rsid w:val="00662975"/>
    <w:rsid w:val="00662F3D"/>
    <w:rsid w:val="0066397E"/>
    <w:rsid w:val="00665EAD"/>
    <w:rsid w:val="00666A2B"/>
    <w:rsid w:val="0067052B"/>
    <w:rsid w:val="00671204"/>
    <w:rsid w:val="006715B2"/>
    <w:rsid w:val="00672064"/>
    <w:rsid w:val="006751A6"/>
    <w:rsid w:val="00675B89"/>
    <w:rsid w:val="0067639E"/>
    <w:rsid w:val="00677590"/>
    <w:rsid w:val="0067790B"/>
    <w:rsid w:val="00680CE6"/>
    <w:rsid w:val="006818E6"/>
    <w:rsid w:val="00682CAF"/>
    <w:rsid w:val="0068306B"/>
    <w:rsid w:val="006841BF"/>
    <w:rsid w:val="006847DE"/>
    <w:rsid w:val="00685811"/>
    <w:rsid w:val="0068589A"/>
    <w:rsid w:val="00687C06"/>
    <w:rsid w:val="006911C5"/>
    <w:rsid w:val="006918A0"/>
    <w:rsid w:val="00691E5A"/>
    <w:rsid w:val="00691FB1"/>
    <w:rsid w:val="0069261E"/>
    <w:rsid w:val="00692915"/>
    <w:rsid w:val="00693105"/>
    <w:rsid w:val="0069408C"/>
    <w:rsid w:val="00694F53"/>
    <w:rsid w:val="00695777"/>
    <w:rsid w:val="00695FDD"/>
    <w:rsid w:val="006967CA"/>
    <w:rsid w:val="006A0ADD"/>
    <w:rsid w:val="006A1997"/>
    <w:rsid w:val="006A3F7B"/>
    <w:rsid w:val="006A40DE"/>
    <w:rsid w:val="006A59A1"/>
    <w:rsid w:val="006A72A2"/>
    <w:rsid w:val="006A7C9C"/>
    <w:rsid w:val="006B150C"/>
    <w:rsid w:val="006B70C3"/>
    <w:rsid w:val="006B79A2"/>
    <w:rsid w:val="006D2184"/>
    <w:rsid w:val="006D342E"/>
    <w:rsid w:val="006D51C2"/>
    <w:rsid w:val="006D5ECA"/>
    <w:rsid w:val="006E1C02"/>
    <w:rsid w:val="006E2F62"/>
    <w:rsid w:val="006E554E"/>
    <w:rsid w:val="006E648E"/>
    <w:rsid w:val="006F0D96"/>
    <w:rsid w:val="006F0F98"/>
    <w:rsid w:val="006F1CFD"/>
    <w:rsid w:val="006F2FB5"/>
    <w:rsid w:val="006F3979"/>
    <w:rsid w:val="006F3DEB"/>
    <w:rsid w:val="006F5ADE"/>
    <w:rsid w:val="006F5EAE"/>
    <w:rsid w:val="006F7EEC"/>
    <w:rsid w:val="007001F4"/>
    <w:rsid w:val="00702C68"/>
    <w:rsid w:val="007039B9"/>
    <w:rsid w:val="007075D3"/>
    <w:rsid w:val="00710796"/>
    <w:rsid w:val="00711F2E"/>
    <w:rsid w:val="007159B6"/>
    <w:rsid w:val="00715D6E"/>
    <w:rsid w:val="007177A9"/>
    <w:rsid w:val="00717B52"/>
    <w:rsid w:val="007310AD"/>
    <w:rsid w:val="00734824"/>
    <w:rsid w:val="00735722"/>
    <w:rsid w:val="0073627A"/>
    <w:rsid w:val="007442BA"/>
    <w:rsid w:val="0074456B"/>
    <w:rsid w:val="007447AD"/>
    <w:rsid w:val="00744CD5"/>
    <w:rsid w:val="00747276"/>
    <w:rsid w:val="00747C01"/>
    <w:rsid w:val="00752609"/>
    <w:rsid w:val="00756D9C"/>
    <w:rsid w:val="00760A72"/>
    <w:rsid w:val="007618BD"/>
    <w:rsid w:val="00762295"/>
    <w:rsid w:val="007630A7"/>
    <w:rsid w:val="00763767"/>
    <w:rsid w:val="007661F6"/>
    <w:rsid w:val="0076635F"/>
    <w:rsid w:val="00766C31"/>
    <w:rsid w:val="007670B4"/>
    <w:rsid w:val="00770CEB"/>
    <w:rsid w:val="007720CA"/>
    <w:rsid w:val="007721CF"/>
    <w:rsid w:val="00772805"/>
    <w:rsid w:val="0077373A"/>
    <w:rsid w:val="00774F57"/>
    <w:rsid w:val="007769EB"/>
    <w:rsid w:val="00776A01"/>
    <w:rsid w:val="007829C7"/>
    <w:rsid w:val="0078518C"/>
    <w:rsid w:val="00785C6B"/>
    <w:rsid w:val="00791300"/>
    <w:rsid w:val="00792D26"/>
    <w:rsid w:val="0079780C"/>
    <w:rsid w:val="007A0CD1"/>
    <w:rsid w:val="007A3821"/>
    <w:rsid w:val="007A3A7D"/>
    <w:rsid w:val="007A4760"/>
    <w:rsid w:val="007A608E"/>
    <w:rsid w:val="007B1508"/>
    <w:rsid w:val="007B229F"/>
    <w:rsid w:val="007B2EFA"/>
    <w:rsid w:val="007B4EC3"/>
    <w:rsid w:val="007B5D56"/>
    <w:rsid w:val="007B684F"/>
    <w:rsid w:val="007B7646"/>
    <w:rsid w:val="007C0054"/>
    <w:rsid w:val="007C4A99"/>
    <w:rsid w:val="007C5573"/>
    <w:rsid w:val="007C60EE"/>
    <w:rsid w:val="007C7640"/>
    <w:rsid w:val="007D1B99"/>
    <w:rsid w:val="007D2E96"/>
    <w:rsid w:val="007D5035"/>
    <w:rsid w:val="007D7088"/>
    <w:rsid w:val="007E0589"/>
    <w:rsid w:val="007E0EF2"/>
    <w:rsid w:val="007E33F4"/>
    <w:rsid w:val="007E441C"/>
    <w:rsid w:val="007E4B80"/>
    <w:rsid w:val="007E4D55"/>
    <w:rsid w:val="007E5189"/>
    <w:rsid w:val="007E75DC"/>
    <w:rsid w:val="007E7E7D"/>
    <w:rsid w:val="007F4568"/>
    <w:rsid w:val="007F6601"/>
    <w:rsid w:val="007F66D7"/>
    <w:rsid w:val="007F6EFF"/>
    <w:rsid w:val="007F705A"/>
    <w:rsid w:val="00802835"/>
    <w:rsid w:val="00802CB9"/>
    <w:rsid w:val="0080674A"/>
    <w:rsid w:val="00806D2D"/>
    <w:rsid w:val="00807CB3"/>
    <w:rsid w:val="0081052D"/>
    <w:rsid w:val="00810880"/>
    <w:rsid w:val="00811E71"/>
    <w:rsid w:val="008158DA"/>
    <w:rsid w:val="008159ED"/>
    <w:rsid w:val="00815B1A"/>
    <w:rsid w:val="00816110"/>
    <w:rsid w:val="00820607"/>
    <w:rsid w:val="0082212D"/>
    <w:rsid w:val="0082497B"/>
    <w:rsid w:val="00826982"/>
    <w:rsid w:val="00827053"/>
    <w:rsid w:val="00836871"/>
    <w:rsid w:val="00840D5F"/>
    <w:rsid w:val="00841BAF"/>
    <w:rsid w:val="008427A2"/>
    <w:rsid w:val="00843007"/>
    <w:rsid w:val="008462CB"/>
    <w:rsid w:val="00846BF0"/>
    <w:rsid w:val="00852D4A"/>
    <w:rsid w:val="00855740"/>
    <w:rsid w:val="00857217"/>
    <w:rsid w:val="00857F07"/>
    <w:rsid w:val="00860887"/>
    <w:rsid w:val="00864A0B"/>
    <w:rsid w:val="00865AEE"/>
    <w:rsid w:val="00866FA6"/>
    <w:rsid w:val="00871309"/>
    <w:rsid w:val="0087345B"/>
    <w:rsid w:val="00873A59"/>
    <w:rsid w:val="0087419A"/>
    <w:rsid w:val="00874404"/>
    <w:rsid w:val="00877280"/>
    <w:rsid w:val="00880FF7"/>
    <w:rsid w:val="00882F7D"/>
    <w:rsid w:val="008849BF"/>
    <w:rsid w:val="008855FF"/>
    <w:rsid w:val="0088783C"/>
    <w:rsid w:val="008A40A8"/>
    <w:rsid w:val="008B2EC1"/>
    <w:rsid w:val="008B4B0B"/>
    <w:rsid w:val="008B5A0C"/>
    <w:rsid w:val="008B5B41"/>
    <w:rsid w:val="008C2CA0"/>
    <w:rsid w:val="008C3D86"/>
    <w:rsid w:val="008D1D14"/>
    <w:rsid w:val="008D1D66"/>
    <w:rsid w:val="008D3AAB"/>
    <w:rsid w:val="008E115E"/>
    <w:rsid w:val="008E1C83"/>
    <w:rsid w:val="008E6BB5"/>
    <w:rsid w:val="008E7467"/>
    <w:rsid w:val="008F103E"/>
    <w:rsid w:val="008F2E2E"/>
    <w:rsid w:val="00900072"/>
    <w:rsid w:val="009014CC"/>
    <w:rsid w:val="00903567"/>
    <w:rsid w:val="009063DB"/>
    <w:rsid w:val="00907620"/>
    <w:rsid w:val="0091087B"/>
    <w:rsid w:val="00910BAF"/>
    <w:rsid w:val="0091131C"/>
    <w:rsid w:val="00916102"/>
    <w:rsid w:val="0092171D"/>
    <w:rsid w:val="00922E5F"/>
    <w:rsid w:val="00925C14"/>
    <w:rsid w:val="009316C4"/>
    <w:rsid w:val="009322B8"/>
    <w:rsid w:val="00933AD1"/>
    <w:rsid w:val="00934F7D"/>
    <w:rsid w:val="00935BF6"/>
    <w:rsid w:val="00935DEE"/>
    <w:rsid w:val="0094031F"/>
    <w:rsid w:val="00940344"/>
    <w:rsid w:val="0094062B"/>
    <w:rsid w:val="00941563"/>
    <w:rsid w:val="00944E9C"/>
    <w:rsid w:val="009450FB"/>
    <w:rsid w:val="00945C66"/>
    <w:rsid w:val="00946D19"/>
    <w:rsid w:val="00952852"/>
    <w:rsid w:val="0095385C"/>
    <w:rsid w:val="00957231"/>
    <w:rsid w:val="009610C4"/>
    <w:rsid w:val="0096211C"/>
    <w:rsid w:val="009625F0"/>
    <w:rsid w:val="00963D65"/>
    <w:rsid w:val="0096622A"/>
    <w:rsid w:val="00967B00"/>
    <w:rsid w:val="009716BC"/>
    <w:rsid w:val="00971CB4"/>
    <w:rsid w:val="0097321F"/>
    <w:rsid w:val="0097365F"/>
    <w:rsid w:val="00974BF6"/>
    <w:rsid w:val="009751FB"/>
    <w:rsid w:val="00976FA4"/>
    <w:rsid w:val="009845E2"/>
    <w:rsid w:val="0098599C"/>
    <w:rsid w:val="00987792"/>
    <w:rsid w:val="00995F5F"/>
    <w:rsid w:val="0099644A"/>
    <w:rsid w:val="009A0978"/>
    <w:rsid w:val="009A0E4D"/>
    <w:rsid w:val="009A2CDF"/>
    <w:rsid w:val="009A3B3E"/>
    <w:rsid w:val="009B322C"/>
    <w:rsid w:val="009B38A1"/>
    <w:rsid w:val="009B3FE7"/>
    <w:rsid w:val="009B775F"/>
    <w:rsid w:val="009C147C"/>
    <w:rsid w:val="009C2E11"/>
    <w:rsid w:val="009C5004"/>
    <w:rsid w:val="009C686E"/>
    <w:rsid w:val="009D2175"/>
    <w:rsid w:val="009D2C06"/>
    <w:rsid w:val="009E3CA7"/>
    <w:rsid w:val="009E3FC7"/>
    <w:rsid w:val="009E4E00"/>
    <w:rsid w:val="009E69DF"/>
    <w:rsid w:val="009E75A3"/>
    <w:rsid w:val="009F651A"/>
    <w:rsid w:val="009F6B9C"/>
    <w:rsid w:val="009F6F95"/>
    <w:rsid w:val="00A020D1"/>
    <w:rsid w:val="00A03571"/>
    <w:rsid w:val="00A0564A"/>
    <w:rsid w:val="00A079E1"/>
    <w:rsid w:val="00A11D7C"/>
    <w:rsid w:val="00A135B2"/>
    <w:rsid w:val="00A14D5D"/>
    <w:rsid w:val="00A172BE"/>
    <w:rsid w:val="00A204C9"/>
    <w:rsid w:val="00A208C7"/>
    <w:rsid w:val="00A23B90"/>
    <w:rsid w:val="00A24AC3"/>
    <w:rsid w:val="00A25F61"/>
    <w:rsid w:val="00A26027"/>
    <w:rsid w:val="00A30D77"/>
    <w:rsid w:val="00A339E1"/>
    <w:rsid w:val="00A3455F"/>
    <w:rsid w:val="00A34D8F"/>
    <w:rsid w:val="00A35856"/>
    <w:rsid w:val="00A361BC"/>
    <w:rsid w:val="00A43634"/>
    <w:rsid w:val="00A44D6F"/>
    <w:rsid w:val="00A44F70"/>
    <w:rsid w:val="00A470BF"/>
    <w:rsid w:val="00A546B0"/>
    <w:rsid w:val="00A55830"/>
    <w:rsid w:val="00A55B27"/>
    <w:rsid w:val="00A56B86"/>
    <w:rsid w:val="00A60B2B"/>
    <w:rsid w:val="00A60EB3"/>
    <w:rsid w:val="00A61D16"/>
    <w:rsid w:val="00A65498"/>
    <w:rsid w:val="00A70F70"/>
    <w:rsid w:val="00A715EE"/>
    <w:rsid w:val="00A759B9"/>
    <w:rsid w:val="00A77292"/>
    <w:rsid w:val="00A801EE"/>
    <w:rsid w:val="00A80F18"/>
    <w:rsid w:val="00A82E17"/>
    <w:rsid w:val="00A907E8"/>
    <w:rsid w:val="00A92758"/>
    <w:rsid w:val="00A9321A"/>
    <w:rsid w:val="00A96AF5"/>
    <w:rsid w:val="00AA0C58"/>
    <w:rsid w:val="00AA0F69"/>
    <w:rsid w:val="00AA3766"/>
    <w:rsid w:val="00AA75E7"/>
    <w:rsid w:val="00AA7681"/>
    <w:rsid w:val="00AA7B06"/>
    <w:rsid w:val="00AB00DA"/>
    <w:rsid w:val="00AB1B44"/>
    <w:rsid w:val="00AB1C39"/>
    <w:rsid w:val="00AB215E"/>
    <w:rsid w:val="00AB3286"/>
    <w:rsid w:val="00AB7A78"/>
    <w:rsid w:val="00AC004C"/>
    <w:rsid w:val="00AC3153"/>
    <w:rsid w:val="00AC4A20"/>
    <w:rsid w:val="00AC57F7"/>
    <w:rsid w:val="00AC5B2E"/>
    <w:rsid w:val="00AC7A37"/>
    <w:rsid w:val="00AD0113"/>
    <w:rsid w:val="00AD33C2"/>
    <w:rsid w:val="00AD3812"/>
    <w:rsid w:val="00AD7259"/>
    <w:rsid w:val="00AD7EBD"/>
    <w:rsid w:val="00AE086E"/>
    <w:rsid w:val="00AE3FAF"/>
    <w:rsid w:val="00AE5EED"/>
    <w:rsid w:val="00AE604A"/>
    <w:rsid w:val="00AE6390"/>
    <w:rsid w:val="00AE768F"/>
    <w:rsid w:val="00AF19E6"/>
    <w:rsid w:val="00AF3E87"/>
    <w:rsid w:val="00AF404B"/>
    <w:rsid w:val="00AF6757"/>
    <w:rsid w:val="00B006DA"/>
    <w:rsid w:val="00B0091C"/>
    <w:rsid w:val="00B010D1"/>
    <w:rsid w:val="00B01902"/>
    <w:rsid w:val="00B02693"/>
    <w:rsid w:val="00B0459D"/>
    <w:rsid w:val="00B04A9B"/>
    <w:rsid w:val="00B10719"/>
    <w:rsid w:val="00B13071"/>
    <w:rsid w:val="00B14235"/>
    <w:rsid w:val="00B144D0"/>
    <w:rsid w:val="00B1562E"/>
    <w:rsid w:val="00B15DA0"/>
    <w:rsid w:val="00B16026"/>
    <w:rsid w:val="00B165C8"/>
    <w:rsid w:val="00B23DC6"/>
    <w:rsid w:val="00B25301"/>
    <w:rsid w:val="00B276EA"/>
    <w:rsid w:val="00B27EB5"/>
    <w:rsid w:val="00B31B77"/>
    <w:rsid w:val="00B346AB"/>
    <w:rsid w:val="00B35C1B"/>
    <w:rsid w:val="00B36783"/>
    <w:rsid w:val="00B36E54"/>
    <w:rsid w:val="00B41380"/>
    <w:rsid w:val="00B46A89"/>
    <w:rsid w:val="00B519C1"/>
    <w:rsid w:val="00B55CAF"/>
    <w:rsid w:val="00B57E40"/>
    <w:rsid w:val="00B6111F"/>
    <w:rsid w:val="00B61AF7"/>
    <w:rsid w:val="00B61BA2"/>
    <w:rsid w:val="00B660B0"/>
    <w:rsid w:val="00B66FC1"/>
    <w:rsid w:val="00B71968"/>
    <w:rsid w:val="00B71BE7"/>
    <w:rsid w:val="00B728EC"/>
    <w:rsid w:val="00B72AFD"/>
    <w:rsid w:val="00B801A4"/>
    <w:rsid w:val="00B8028D"/>
    <w:rsid w:val="00B85C44"/>
    <w:rsid w:val="00B874C1"/>
    <w:rsid w:val="00B87AD4"/>
    <w:rsid w:val="00B937C4"/>
    <w:rsid w:val="00B9418E"/>
    <w:rsid w:val="00B948D6"/>
    <w:rsid w:val="00B948FF"/>
    <w:rsid w:val="00B94CF5"/>
    <w:rsid w:val="00BA0B52"/>
    <w:rsid w:val="00BA6490"/>
    <w:rsid w:val="00BB0F87"/>
    <w:rsid w:val="00BB1EC9"/>
    <w:rsid w:val="00BB5963"/>
    <w:rsid w:val="00BB68CB"/>
    <w:rsid w:val="00BC2D94"/>
    <w:rsid w:val="00BC3003"/>
    <w:rsid w:val="00BC360D"/>
    <w:rsid w:val="00BD0430"/>
    <w:rsid w:val="00BD427C"/>
    <w:rsid w:val="00BD4A6A"/>
    <w:rsid w:val="00BD533A"/>
    <w:rsid w:val="00BD5D23"/>
    <w:rsid w:val="00BD5E8B"/>
    <w:rsid w:val="00BD6A30"/>
    <w:rsid w:val="00BD7C9D"/>
    <w:rsid w:val="00BE1660"/>
    <w:rsid w:val="00BE220A"/>
    <w:rsid w:val="00BE2341"/>
    <w:rsid w:val="00BE2B88"/>
    <w:rsid w:val="00BE33C3"/>
    <w:rsid w:val="00BF1A47"/>
    <w:rsid w:val="00BF3E7E"/>
    <w:rsid w:val="00BF4959"/>
    <w:rsid w:val="00BF58AD"/>
    <w:rsid w:val="00BF74CC"/>
    <w:rsid w:val="00C05696"/>
    <w:rsid w:val="00C05C38"/>
    <w:rsid w:val="00C212C1"/>
    <w:rsid w:val="00C2481F"/>
    <w:rsid w:val="00C2773B"/>
    <w:rsid w:val="00C33BBE"/>
    <w:rsid w:val="00C34E3C"/>
    <w:rsid w:val="00C359E1"/>
    <w:rsid w:val="00C363C5"/>
    <w:rsid w:val="00C369E6"/>
    <w:rsid w:val="00C42ADB"/>
    <w:rsid w:val="00C4531F"/>
    <w:rsid w:val="00C45BBC"/>
    <w:rsid w:val="00C506BE"/>
    <w:rsid w:val="00C536BF"/>
    <w:rsid w:val="00C55013"/>
    <w:rsid w:val="00C55308"/>
    <w:rsid w:val="00C569AC"/>
    <w:rsid w:val="00C71DF3"/>
    <w:rsid w:val="00C747A4"/>
    <w:rsid w:val="00C80DBB"/>
    <w:rsid w:val="00C818A9"/>
    <w:rsid w:val="00C842B0"/>
    <w:rsid w:val="00C87BD7"/>
    <w:rsid w:val="00C932D0"/>
    <w:rsid w:val="00C93DEC"/>
    <w:rsid w:val="00C95A22"/>
    <w:rsid w:val="00C96EE2"/>
    <w:rsid w:val="00C97C68"/>
    <w:rsid w:val="00CA0CF7"/>
    <w:rsid w:val="00CA13BF"/>
    <w:rsid w:val="00CA7251"/>
    <w:rsid w:val="00CA75F9"/>
    <w:rsid w:val="00CA7B6B"/>
    <w:rsid w:val="00CB4C29"/>
    <w:rsid w:val="00CB7A93"/>
    <w:rsid w:val="00CB7C32"/>
    <w:rsid w:val="00CC3E2B"/>
    <w:rsid w:val="00CD100F"/>
    <w:rsid w:val="00CD7008"/>
    <w:rsid w:val="00CD7E36"/>
    <w:rsid w:val="00CE02A7"/>
    <w:rsid w:val="00CE2A14"/>
    <w:rsid w:val="00CE4E3D"/>
    <w:rsid w:val="00CE68A3"/>
    <w:rsid w:val="00CE7809"/>
    <w:rsid w:val="00CE7EF8"/>
    <w:rsid w:val="00CF0C68"/>
    <w:rsid w:val="00CF1E11"/>
    <w:rsid w:val="00CF2F3A"/>
    <w:rsid w:val="00CF5767"/>
    <w:rsid w:val="00CF7F6A"/>
    <w:rsid w:val="00D00929"/>
    <w:rsid w:val="00D009E2"/>
    <w:rsid w:val="00D05D57"/>
    <w:rsid w:val="00D10D1A"/>
    <w:rsid w:val="00D11383"/>
    <w:rsid w:val="00D14BD0"/>
    <w:rsid w:val="00D17A3F"/>
    <w:rsid w:val="00D2308F"/>
    <w:rsid w:val="00D26EBB"/>
    <w:rsid w:val="00D32511"/>
    <w:rsid w:val="00D3518A"/>
    <w:rsid w:val="00D36ECE"/>
    <w:rsid w:val="00D36F79"/>
    <w:rsid w:val="00D40355"/>
    <w:rsid w:val="00D42A48"/>
    <w:rsid w:val="00D44668"/>
    <w:rsid w:val="00D46B92"/>
    <w:rsid w:val="00D47486"/>
    <w:rsid w:val="00D47AE1"/>
    <w:rsid w:val="00D53200"/>
    <w:rsid w:val="00D544EA"/>
    <w:rsid w:val="00D55F3E"/>
    <w:rsid w:val="00D575F9"/>
    <w:rsid w:val="00D635C3"/>
    <w:rsid w:val="00D65766"/>
    <w:rsid w:val="00D657E4"/>
    <w:rsid w:val="00D65B97"/>
    <w:rsid w:val="00D67C5F"/>
    <w:rsid w:val="00D718E0"/>
    <w:rsid w:val="00D71A4E"/>
    <w:rsid w:val="00D745B5"/>
    <w:rsid w:val="00D74E81"/>
    <w:rsid w:val="00D77B75"/>
    <w:rsid w:val="00D801D9"/>
    <w:rsid w:val="00D80D81"/>
    <w:rsid w:val="00D81736"/>
    <w:rsid w:val="00D81EE9"/>
    <w:rsid w:val="00D8361B"/>
    <w:rsid w:val="00D8649A"/>
    <w:rsid w:val="00D86B77"/>
    <w:rsid w:val="00D90541"/>
    <w:rsid w:val="00D926FB"/>
    <w:rsid w:val="00D9324C"/>
    <w:rsid w:val="00D938C2"/>
    <w:rsid w:val="00D93CD5"/>
    <w:rsid w:val="00D9450C"/>
    <w:rsid w:val="00D963E4"/>
    <w:rsid w:val="00D97BF6"/>
    <w:rsid w:val="00D97E8B"/>
    <w:rsid w:val="00DA3F5D"/>
    <w:rsid w:val="00DA5D32"/>
    <w:rsid w:val="00DB1636"/>
    <w:rsid w:val="00DB4D21"/>
    <w:rsid w:val="00DB6FCD"/>
    <w:rsid w:val="00DC2CC3"/>
    <w:rsid w:val="00DC33BF"/>
    <w:rsid w:val="00DC7989"/>
    <w:rsid w:val="00DD0E05"/>
    <w:rsid w:val="00DD2295"/>
    <w:rsid w:val="00DD23B4"/>
    <w:rsid w:val="00DD5C81"/>
    <w:rsid w:val="00DD6D90"/>
    <w:rsid w:val="00DE08BD"/>
    <w:rsid w:val="00DE2203"/>
    <w:rsid w:val="00DE51E7"/>
    <w:rsid w:val="00DE54B6"/>
    <w:rsid w:val="00DE6A05"/>
    <w:rsid w:val="00DE7733"/>
    <w:rsid w:val="00DF0CAD"/>
    <w:rsid w:val="00DF19D4"/>
    <w:rsid w:val="00DF4A0F"/>
    <w:rsid w:val="00DF589A"/>
    <w:rsid w:val="00E00E7B"/>
    <w:rsid w:val="00E01FA1"/>
    <w:rsid w:val="00E02ACD"/>
    <w:rsid w:val="00E05026"/>
    <w:rsid w:val="00E121A5"/>
    <w:rsid w:val="00E151D6"/>
    <w:rsid w:val="00E163B1"/>
    <w:rsid w:val="00E17F16"/>
    <w:rsid w:val="00E215B7"/>
    <w:rsid w:val="00E24969"/>
    <w:rsid w:val="00E26B92"/>
    <w:rsid w:val="00E274CE"/>
    <w:rsid w:val="00E36261"/>
    <w:rsid w:val="00E3745E"/>
    <w:rsid w:val="00E41F3B"/>
    <w:rsid w:val="00E4443F"/>
    <w:rsid w:val="00E50496"/>
    <w:rsid w:val="00E52AED"/>
    <w:rsid w:val="00E55F15"/>
    <w:rsid w:val="00E56592"/>
    <w:rsid w:val="00E60C53"/>
    <w:rsid w:val="00E621B7"/>
    <w:rsid w:val="00E63FA7"/>
    <w:rsid w:val="00E65377"/>
    <w:rsid w:val="00E66770"/>
    <w:rsid w:val="00E67A1D"/>
    <w:rsid w:val="00E67A57"/>
    <w:rsid w:val="00E735EE"/>
    <w:rsid w:val="00E743CB"/>
    <w:rsid w:val="00E82D4A"/>
    <w:rsid w:val="00E8309D"/>
    <w:rsid w:val="00E83B93"/>
    <w:rsid w:val="00E87751"/>
    <w:rsid w:val="00E90B7E"/>
    <w:rsid w:val="00E90DF4"/>
    <w:rsid w:val="00E917C8"/>
    <w:rsid w:val="00E92396"/>
    <w:rsid w:val="00E93A2E"/>
    <w:rsid w:val="00E97740"/>
    <w:rsid w:val="00EA27F6"/>
    <w:rsid w:val="00EA7909"/>
    <w:rsid w:val="00EB0C2B"/>
    <w:rsid w:val="00EB3515"/>
    <w:rsid w:val="00EB4FD9"/>
    <w:rsid w:val="00EC1D2E"/>
    <w:rsid w:val="00EC296B"/>
    <w:rsid w:val="00EC36A6"/>
    <w:rsid w:val="00EC62AC"/>
    <w:rsid w:val="00EC6939"/>
    <w:rsid w:val="00ED3D25"/>
    <w:rsid w:val="00ED4B25"/>
    <w:rsid w:val="00ED5A94"/>
    <w:rsid w:val="00ED6546"/>
    <w:rsid w:val="00ED717D"/>
    <w:rsid w:val="00ED7D71"/>
    <w:rsid w:val="00EE36A9"/>
    <w:rsid w:val="00EE3A6A"/>
    <w:rsid w:val="00EE3F0B"/>
    <w:rsid w:val="00EE5501"/>
    <w:rsid w:val="00EE621C"/>
    <w:rsid w:val="00EF411B"/>
    <w:rsid w:val="00F00A80"/>
    <w:rsid w:val="00F00D71"/>
    <w:rsid w:val="00F01E1A"/>
    <w:rsid w:val="00F01F33"/>
    <w:rsid w:val="00F03B37"/>
    <w:rsid w:val="00F05A94"/>
    <w:rsid w:val="00F05D50"/>
    <w:rsid w:val="00F104E2"/>
    <w:rsid w:val="00F111EE"/>
    <w:rsid w:val="00F20A95"/>
    <w:rsid w:val="00F223B5"/>
    <w:rsid w:val="00F24C42"/>
    <w:rsid w:val="00F26C5C"/>
    <w:rsid w:val="00F276D6"/>
    <w:rsid w:val="00F30D1A"/>
    <w:rsid w:val="00F315E0"/>
    <w:rsid w:val="00F31B91"/>
    <w:rsid w:val="00F31DFD"/>
    <w:rsid w:val="00F325A0"/>
    <w:rsid w:val="00F353A6"/>
    <w:rsid w:val="00F35C2F"/>
    <w:rsid w:val="00F369F4"/>
    <w:rsid w:val="00F372D7"/>
    <w:rsid w:val="00F40A90"/>
    <w:rsid w:val="00F47632"/>
    <w:rsid w:val="00F47F4D"/>
    <w:rsid w:val="00F51298"/>
    <w:rsid w:val="00F51CC3"/>
    <w:rsid w:val="00F51E33"/>
    <w:rsid w:val="00F559AD"/>
    <w:rsid w:val="00F6070F"/>
    <w:rsid w:val="00F6215F"/>
    <w:rsid w:val="00F62D0E"/>
    <w:rsid w:val="00F62E0E"/>
    <w:rsid w:val="00F6625B"/>
    <w:rsid w:val="00F67DDD"/>
    <w:rsid w:val="00F73079"/>
    <w:rsid w:val="00F77497"/>
    <w:rsid w:val="00F77C7B"/>
    <w:rsid w:val="00F844FF"/>
    <w:rsid w:val="00F84659"/>
    <w:rsid w:val="00F846AD"/>
    <w:rsid w:val="00F86EBB"/>
    <w:rsid w:val="00F87366"/>
    <w:rsid w:val="00F93E93"/>
    <w:rsid w:val="00F9547C"/>
    <w:rsid w:val="00F95707"/>
    <w:rsid w:val="00F97BCE"/>
    <w:rsid w:val="00FA3707"/>
    <w:rsid w:val="00FA6604"/>
    <w:rsid w:val="00FB00FC"/>
    <w:rsid w:val="00FB4F9C"/>
    <w:rsid w:val="00FB6E13"/>
    <w:rsid w:val="00FC250C"/>
    <w:rsid w:val="00FC3234"/>
    <w:rsid w:val="00FC63D7"/>
    <w:rsid w:val="00FD2DE1"/>
    <w:rsid w:val="00FD647C"/>
    <w:rsid w:val="00FD64B3"/>
    <w:rsid w:val="00FD6D28"/>
    <w:rsid w:val="00FD78C8"/>
    <w:rsid w:val="00FE262C"/>
    <w:rsid w:val="00FE2DA6"/>
    <w:rsid w:val="00FE31EA"/>
    <w:rsid w:val="00FE631C"/>
    <w:rsid w:val="00FE7639"/>
    <w:rsid w:val="00FE7EF5"/>
    <w:rsid w:val="00FF06B2"/>
    <w:rsid w:val="00FF1282"/>
    <w:rsid w:val="00FF3F05"/>
    <w:rsid w:val="00FF4C2C"/>
    <w:rsid w:val="00FF5544"/>
    <w:rsid w:val="00FF5652"/>
    <w:rsid w:val="00FF6578"/>
    <w:rsid w:val="00FF7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88"/>
    <o:shapelayout v:ext="edit">
      <o:idmap v:ext="edit" data="2"/>
    </o:shapelayout>
  </w:shapeDefaults>
  <w:decimalSymbol w:val="."/>
  <w:listSeparator w:val=","/>
  <w14:docId w14:val="27693071"/>
  <w15:docId w15:val="{50EBDA31-944B-41FC-8730-2EAD5FEFC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locked="1" w:uiPriority="0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locked="1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1"/>
    <w:qFormat/>
    <w:rsid w:val="00BD533A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3">
    <w:name w:val="heading 3"/>
    <w:basedOn w:val="a"/>
    <w:next w:val="a"/>
    <w:link w:val="30"/>
    <w:uiPriority w:val="99"/>
    <w:qFormat/>
    <w:rsid w:val="00BD533A"/>
    <w:pPr>
      <w:keepNext/>
      <w:keepLines/>
      <w:adjustRightInd w:val="0"/>
      <w:spacing w:before="120" w:after="120" w:line="312" w:lineRule="atLeast"/>
      <w:textAlignment w:val="baseline"/>
      <w:outlineLvl w:val="2"/>
    </w:pPr>
    <w:rPr>
      <w:rFonts w:ascii="Arial" w:eastAsia="黑体" w:hAnsi="Arial"/>
      <w:kern w:val="0"/>
      <w:szCs w:val="20"/>
    </w:rPr>
  </w:style>
  <w:style w:type="paragraph" w:styleId="4">
    <w:name w:val="heading 4"/>
    <w:basedOn w:val="a"/>
    <w:next w:val="a"/>
    <w:link w:val="40"/>
    <w:semiHidden/>
    <w:unhideWhenUsed/>
    <w:qFormat/>
    <w:locked/>
    <w:rsid w:val="00695FD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link w:val="3"/>
    <w:uiPriority w:val="99"/>
    <w:locked/>
    <w:rsid w:val="00BD533A"/>
    <w:rPr>
      <w:rFonts w:ascii="Arial" w:eastAsia="黑体" w:hAnsi="Arial" w:cs="Times New Roman"/>
      <w:kern w:val="0"/>
      <w:sz w:val="20"/>
      <w:szCs w:val="20"/>
    </w:rPr>
  </w:style>
  <w:style w:type="paragraph" w:styleId="a3">
    <w:name w:val="Body Text Indent"/>
    <w:aliases w:val="正文首行缩进2"/>
    <w:basedOn w:val="a"/>
    <w:link w:val="a4"/>
    <w:uiPriority w:val="99"/>
    <w:semiHidden/>
    <w:rsid w:val="00B85C44"/>
    <w:pPr>
      <w:ind w:firstLine="420"/>
    </w:pPr>
  </w:style>
  <w:style w:type="character" w:customStyle="1" w:styleId="a4">
    <w:name w:val="正文文本缩进 字符"/>
    <w:aliases w:val="正文首行缩进2 字符"/>
    <w:link w:val="a3"/>
    <w:uiPriority w:val="99"/>
    <w:semiHidden/>
    <w:locked/>
    <w:rsid w:val="00B85C44"/>
    <w:rPr>
      <w:rFonts w:ascii="Times New Roman" w:eastAsia="宋体" w:hAnsi="Times New Roman" w:cs="Times New Roman"/>
      <w:sz w:val="24"/>
      <w:szCs w:val="24"/>
    </w:rPr>
  </w:style>
  <w:style w:type="paragraph" w:styleId="a5">
    <w:name w:val="header"/>
    <w:basedOn w:val="a"/>
    <w:link w:val="a6"/>
    <w:uiPriority w:val="99"/>
    <w:semiHidden/>
    <w:rsid w:val="003B54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uiPriority w:val="99"/>
    <w:semiHidden/>
    <w:locked/>
    <w:rsid w:val="003B548A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semiHidden/>
    <w:rsid w:val="003B54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uiPriority w:val="99"/>
    <w:semiHidden/>
    <w:locked/>
    <w:rsid w:val="003B548A"/>
    <w:rPr>
      <w:rFonts w:ascii="Times New Roman" w:eastAsia="宋体" w:hAnsi="Times New Roman" w:cs="Times New Roman"/>
      <w:sz w:val="18"/>
      <w:szCs w:val="18"/>
    </w:rPr>
  </w:style>
  <w:style w:type="paragraph" w:styleId="a9">
    <w:name w:val="Plain Text"/>
    <w:basedOn w:val="a"/>
    <w:link w:val="aa"/>
    <w:semiHidden/>
    <w:rsid w:val="003B548A"/>
    <w:rPr>
      <w:rFonts w:ascii="宋体" w:hAnsi="Courier New" w:cs="Courier New"/>
      <w:szCs w:val="21"/>
    </w:rPr>
  </w:style>
  <w:style w:type="character" w:customStyle="1" w:styleId="aa">
    <w:name w:val="纯文本 字符"/>
    <w:link w:val="a9"/>
    <w:semiHidden/>
    <w:locked/>
    <w:rsid w:val="003B548A"/>
    <w:rPr>
      <w:rFonts w:ascii="宋体" w:eastAsia="宋体" w:hAnsi="Courier New" w:cs="Courier New"/>
      <w:sz w:val="21"/>
      <w:szCs w:val="21"/>
    </w:rPr>
  </w:style>
  <w:style w:type="paragraph" w:styleId="ab">
    <w:name w:val="Document Map"/>
    <w:basedOn w:val="a"/>
    <w:link w:val="ac"/>
    <w:uiPriority w:val="99"/>
    <w:semiHidden/>
    <w:rsid w:val="00A0564A"/>
    <w:rPr>
      <w:rFonts w:ascii="宋体"/>
      <w:sz w:val="18"/>
      <w:szCs w:val="18"/>
    </w:rPr>
  </w:style>
  <w:style w:type="character" w:customStyle="1" w:styleId="ac">
    <w:name w:val="文档结构图 字符"/>
    <w:link w:val="ab"/>
    <w:uiPriority w:val="99"/>
    <w:semiHidden/>
    <w:locked/>
    <w:rsid w:val="00A0564A"/>
    <w:rPr>
      <w:rFonts w:ascii="宋体" w:eastAsia="宋体" w:hAnsi="Times New Roman" w:cs="Times New Roman"/>
      <w:sz w:val="18"/>
      <w:szCs w:val="18"/>
    </w:rPr>
  </w:style>
  <w:style w:type="paragraph" w:customStyle="1" w:styleId="ad">
    <w:name w:val="屏幕"/>
    <w:basedOn w:val="a"/>
    <w:uiPriority w:val="99"/>
    <w:rsid w:val="00A0564A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styleId="ae">
    <w:name w:val="Normal Indent"/>
    <w:basedOn w:val="a"/>
    <w:uiPriority w:val="99"/>
    <w:semiHidden/>
    <w:rsid w:val="00C212C1"/>
    <w:pPr>
      <w:adjustRightInd w:val="0"/>
      <w:spacing w:line="300" w:lineRule="exact"/>
      <w:ind w:firstLine="851"/>
      <w:textAlignment w:val="baseline"/>
    </w:pPr>
    <w:rPr>
      <w:kern w:val="0"/>
      <w:sz w:val="18"/>
      <w:szCs w:val="20"/>
    </w:rPr>
  </w:style>
  <w:style w:type="paragraph" w:customStyle="1" w:styleId="af">
    <w:name w:val="图号"/>
    <w:basedOn w:val="a"/>
    <w:uiPriority w:val="99"/>
    <w:rsid w:val="00423769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paragraph" w:styleId="TOC1">
    <w:name w:val="toc 1"/>
    <w:basedOn w:val="a"/>
    <w:next w:val="a"/>
    <w:autoRedefine/>
    <w:uiPriority w:val="99"/>
    <w:semiHidden/>
    <w:rsid w:val="008F2E2E"/>
  </w:style>
  <w:style w:type="paragraph" w:styleId="af0">
    <w:name w:val="caption"/>
    <w:basedOn w:val="a"/>
    <w:next w:val="a"/>
    <w:uiPriority w:val="99"/>
    <w:qFormat/>
    <w:rsid w:val="008F2E2E"/>
    <w:pPr>
      <w:adjustRightInd w:val="0"/>
      <w:spacing w:before="152" w:after="160" w:line="312" w:lineRule="atLeast"/>
      <w:ind w:firstLine="425"/>
      <w:jc w:val="center"/>
      <w:textAlignment w:val="baseline"/>
    </w:pPr>
    <w:rPr>
      <w:rFonts w:ascii="Arial" w:eastAsia="黑体" w:hAnsi="Arial" w:cs="Arial"/>
      <w:kern w:val="0"/>
      <w:sz w:val="20"/>
      <w:szCs w:val="20"/>
    </w:rPr>
  </w:style>
  <w:style w:type="character" w:styleId="af1">
    <w:name w:val="page number"/>
    <w:uiPriority w:val="99"/>
    <w:rsid w:val="001572B5"/>
    <w:rPr>
      <w:rFonts w:cs="Times New Roman"/>
    </w:rPr>
  </w:style>
  <w:style w:type="paragraph" w:styleId="af2">
    <w:name w:val="Balloon Text"/>
    <w:basedOn w:val="a"/>
    <w:link w:val="af3"/>
    <w:uiPriority w:val="99"/>
    <w:semiHidden/>
    <w:rsid w:val="00DE51E7"/>
    <w:rPr>
      <w:sz w:val="18"/>
      <w:szCs w:val="18"/>
    </w:rPr>
  </w:style>
  <w:style w:type="character" w:customStyle="1" w:styleId="af3">
    <w:name w:val="批注框文本 字符"/>
    <w:link w:val="af2"/>
    <w:uiPriority w:val="99"/>
    <w:semiHidden/>
    <w:locked/>
    <w:rsid w:val="00DE51E7"/>
    <w:rPr>
      <w:rFonts w:ascii="Times New Roman" w:hAnsi="Times New Roman" w:cs="Times New Roman"/>
      <w:sz w:val="18"/>
      <w:szCs w:val="18"/>
    </w:rPr>
  </w:style>
  <w:style w:type="paragraph" w:styleId="af4">
    <w:name w:val="List Paragraph"/>
    <w:basedOn w:val="a"/>
    <w:uiPriority w:val="34"/>
    <w:qFormat/>
    <w:rsid w:val="00004250"/>
    <w:pPr>
      <w:ind w:firstLineChars="200" w:firstLine="420"/>
    </w:pPr>
  </w:style>
  <w:style w:type="paragraph" w:styleId="af5">
    <w:name w:val="Normal (Web)"/>
    <w:basedOn w:val="a"/>
    <w:uiPriority w:val="99"/>
    <w:unhideWhenUsed/>
    <w:rsid w:val="0000425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40">
    <w:name w:val="标题 4 字符"/>
    <w:basedOn w:val="a0"/>
    <w:link w:val="4"/>
    <w:semiHidden/>
    <w:rsid w:val="00695FDD"/>
    <w:rPr>
      <w:rFonts w:asciiTheme="majorHAnsi" w:eastAsiaTheme="majorEastAsia" w:hAnsiTheme="majorHAnsi" w:cstheme="majorBidi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770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72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6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9</Pages>
  <Words>928</Words>
  <Characters>5290</Characters>
  <Application>Microsoft Office Word</Application>
  <DocSecurity>0</DocSecurity>
  <Lines>44</Lines>
  <Paragraphs>12</Paragraphs>
  <ScaleCrop>false</ScaleCrop>
  <Company>Lenovo</Company>
  <LinksUpToDate>false</LinksUpToDate>
  <CharactersWithSpaces>6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 Wei</dc:creator>
  <cp:keywords/>
  <dc:description/>
  <cp:lastModifiedBy>邵 宗贺</cp:lastModifiedBy>
  <cp:revision>9</cp:revision>
  <cp:lastPrinted>2013-11-26T06:30:00Z</cp:lastPrinted>
  <dcterms:created xsi:type="dcterms:W3CDTF">2018-11-11T12:55:00Z</dcterms:created>
  <dcterms:modified xsi:type="dcterms:W3CDTF">2021-12-06T07:56:00Z</dcterms:modified>
</cp:coreProperties>
</file>